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4E774A" w14:textId="77777777" w:rsidR="00B008E6" w:rsidRPr="00E47795" w:rsidRDefault="00323F29" w:rsidP="00306C75">
      <w:pPr>
        <w:contextualSpacing/>
        <w:mirrorIndents/>
        <w:jc w:val="both"/>
        <w:rPr>
          <w:rStyle w:val="nfaseSutil"/>
        </w:rPr>
      </w:pPr>
      <w:r>
        <w:rPr>
          <w:noProof/>
          <w:lang w:eastAsia="pt-BR"/>
        </w:rPr>
        <w:drawing>
          <wp:anchor distT="0" distB="0" distL="0" distR="0" simplePos="0" relativeHeight="251658240" behindDoc="1" locked="0" layoutInCell="1" allowOverlap="1" wp14:anchorId="4866E2B9" wp14:editId="2E14ACF9">
            <wp:simplePos x="0" y="0"/>
            <wp:positionH relativeFrom="page">
              <wp:align>center</wp:align>
            </wp:positionH>
            <wp:positionV relativeFrom="paragraph">
              <wp:posOffset>157480</wp:posOffset>
            </wp:positionV>
            <wp:extent cx="1228725" cy="784225"/>
            <wp:effectExtent l="0" t="0" r="9525" b="0"/>
            <wp:wrapThrough wrapText="bothSides">
              <wp:wrapPolygon edited="0">
                <wp:start x="0" y="0"/>
                <wp:lineTo x="0" y="20988"/>
                <wp:lineTo x="21433" y="20988"/>
                <wp:lineTo x="21433" y="0"/>
                <wp:lineTo x="0" y="0"/>
              </wp:wrapPolygon>
            </wp:wrapThrough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7842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9432859" w14:textId="77777777" w:rsidR="00B008E6" w:rsidRPr="00B008E6" w:rsidRDefault="00B008E6" w:rsidP="00306C75">
      <w:pPr>
        <w:contextualSpacing/>
        <w:mirrorIndents/>
        <w:jc w:val="both"/>
      </w:pPr>
    </w:p>
    <w:p w14:paraId="006FCFB4" w14:textId="77777777" w:rsidR="00B008E6" w:rsidRDefault="00B008E6" w:rsidP="00306C75">
      <w:pPr>
        <w:ind w:right="-285"/>
        <w:contextualSpacing/>
        <w:mirrorIndents/>
        <w:jc w:val="both"/>
        <w:rPr>
          <w:rFonts w:ascii="Verdana" w:hAnsi="Verdana"/>
          <w:b/>
          <w:sz w:val="20"/>
          <w:szCs w:val="20"/>
        </w:rPr>
      </w:pPr>
    </w:p>
    <w:tbl>
      <w:tblPr>
        <w:tblpPr w:leftFromText="141" w:rightFromText="141" w:vertAnchor="text" w:horzAnchor="page" w:tblpX="631" w:tblpY="429"/>
        <w:tblW w:w="106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2462"/>
        <w:gridCol w:w="2211"/>
        <w:gridCol w:w="3185"/>
        <w:gridCol w:w="926"/>
        <w:gridCol w:w="1843"/>
      </w:tblGrid>
      <w:tr w:rsidR="00093F84" w:rsidRPr="00687E2A" w14:paraId="2FB68517" w14:textId="77777777" w:rsidTr="00093F84">
        <w:trPr>
          <w:trHeight w:val="217"/>
        </w:trPr>
        <w:tc>
          <w:tcPr>
            <w:tcW w:w="10627" w:type="dxa"/>
            <w:gridSpan w:val="5"/>
          </w:tcPr>
          <w:p w14:paraId="5C7FD90C" w14:textId="77777777" w:rsidR="00093F84" w:rsidRPr="0086497B" w:rsidRDefault="0091198D" w:rsidP="00306C75">
            <w:pPr>
              <w:pStyle w:val="Contedodetabela"/>
              <w:snapToGrid w:val="0"/>
              <w:ind w:left="82"/>
              <w:contextualSpacing/>
              <w:mirrorIndents/>
              <w:jc w:val="both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>
              <w:rPr>
                <w:rFonts w:ascii="Verdana" w:hAnsi="Verdana" w:cs="Arial"/>
                <w:b/>
                <w:i/>
                <w:sz w:val="20"/>
                <w:szCs w:val="20"/>
              </w:rPr>
              <w:t>Estudante:</w:t>
            </w:r>
          </w:p>
        </w:tc>
      </w:tr>
      <w:tr w:rsidR="00A84FD5" w:rsidRPr="00687E2A" w14:paraId="064AAE54" w14:textId="77777777" w:rsidTr="00965A01">
        <w:trPr>
          <w:trHeight w:val="217"/>
        </w:trPr>
        <w:tc>
          <w:tcPr>
            <w:tcW w:w="2462" w:type="dxa"/>
          </w:tcPr>
          <w:p w14:paraId="081C9F99" w14:textId="758FC986" w:rsidR="00A84FD5" w:rsidRPr="00965A01" w:rsidRDefault="00A84FD5" w:rsidP="00306C75">
            <w:pPr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i/>
                <w:color w:val="FF0000"/>
                <w:sz w:val="20"/>
                <w:szCs w:val="20"/>
              </w:rPr>
            </w:pPr>
            <w:r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Turma</w:t>
            </w:r>
            <w:r w:rsidR="0087463C"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:</w:t>
            </w:r>
          </w:p>
        </w:tc>
        <w:tc>
          <w:tcPr>
            <w:tcW w:w="2211" w:type="dxa"/>
          </w:tcPr>
          <w:p w14:paraId="4D2354B2" w14:textId="53B8D9FE" w:rsidR="00A84FD5" w:rsidRPr="0086497B" w:rsidRDefault="00A84FD5" w:rsidP="00306C75">
            <w:pPr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i/>
                <w:sz w:val="20"/>
                <w:szCs w:val="20"/>
              </w:rPr>
              <w:t xml:space="preserve">   Turno:</w:t>
            </w:r>
          </w:p>
        </w:tc>
        <w:tc>
          <w:tcPr>
            <w:tcW w:w="4111" w:type="dxa"/>
            <w:gridSpan w:val="2"/>
          </w:tcPr>
          <w:p w14:paraId="5F751FA2" w14:textId="28331B3C" w:rsidR="00A84FD5" w:rsidRPr="0086497B" w:rsidRDefault="00A84FD5" w:rsidP="00306C75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i/>
                <w:sz w:val="20"/>
                <w:szCs w:val="20"/>
              </w:rPr>
              <w:t>Data de Aplicação:</w:t>
            </w:r>
          </w:p>
        </w:tc>
        <w:tc>
          <w:tcPr>
            <w:tcW w:w="1843" w:type="dxa"/>
          </w:tcPr>
          <w:p w14:paraId="2B4B6411" w14:textId="7753BF58" w:rsidR="00A84FD5" w:rsidRPr="00965A01" w:rsidRDefault="003A796D" w:rsidP="00306C75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</w:pPr>
            <w:r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4</w:t>
            </w:r>
            <w:r w:rsidR="00A84FD5"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º Bimestre</w:t>
            </w:r>
          </w:p>
        </w:tc>
      </w:tr>
      <w:tr w:rsidR="00C914D3" w:rsidRPr="00687E2A" w14:paraId="55C11E1F" w14:textId="77777777" w:rsidTr="001E0CB7">
        <w:trPr>
          <w:trHeight w:val="217"/>
        </w:trPr>
        <w:tc>
          <w:tcPr>
            <w:tcW w:w="7858" w:type="dxa"/>
            <w:gridSpan w:val="3"/>
          </w:tcPr>
          <w:p w14:paraId="7A0E914C" w14:textId="224F5A8F" w:rsidR="00C914D3" w:rsidRPr="00C914D3" w:rsidRDefault="00C914D3" w:rsidP="00306C75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/>
                <w:iCs/>
                <w:color w:val="FF0000"/>
                <w:sz w:val="20"/>
                <w:szCs w:val="20"/>
              </w:rPr>
            </w:pPr>
            <w:proofErr w:type="spellStart"/>
            <w:r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P</w:t>
            </w:r>
            <w:r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rof</w:t>
            </w:r>
            <w:proofErr w:type="spellEnd"/>
            <w:r w:rsidR="00102A1B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(a)</w:t>
            </w:r>
            <w:r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 xml:space="preserve">. </w:t>
            </w:r>
          </w:p>
        </w:tc>
        <w:tc>
          <w:tcPr>
            <w:tcW w:w="2769" w:type="dxa"/>
            <w:gridSpan w:val="2"/>
          </w:tcPr>
          <w:p w14:paraId="1BE90713" w14:textId="77777777" w:rsidR="00C914D3" w:rsidRPr="0086497B" w:rsidRDefault="00C914D3" w:rsidP="00306C75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  <w:t xml:space="preserve">Nota Final: </w:t>
            </w:r>
          </w:p>
        </w:tc>
      </w:tr>
      <w:tr w:rsidR="0086497B" w:rsidRPr="00687E2A" w14:paraId="53D2BF31" w14:textId="77777777" w:rsidTr="00446779">
        <w:trPr>
          <w:trHeight w:val="217"/>
        </w:trPr>
        <w:tc>
          <w:tcPr>
            <w:tcW w:w="10627" w:type="dxa"/>
            <w:gridSpan w:val="5"/>
          </w:tcPr>
          <w:p w14:paraId="6CAD6A45" w14:textId="77777777" w:rsidR="0086497B" w:rsidRPr="0086497B" w:rsidRDefault="0086497B" w:rsidP="00306C75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/>
                <w:b/>
                <w:i/>
                <w:sz w:val="16"/>
                <w:szCs w:val="16"/>
              </w:rPr>
              <w:t xml:space="preserve">INÍCIO:                                                                                TÉRMINO: </w:t>
            </w:r>
          </w:p>
        </w:tc>
      </w:tr>
      <w:tr w:rsidR="00093F84" w:rsidRPr="00D02C41" w14:paraId="5C8F02F8" w14:textId="77777777" w:rsidTr="00093F84">
        <w:trPr>
          <w:trHeight w:val="217"/>
        </w:trPr>
        <w:tc>
          <w:tcPr>
            <w:tcW w:w="10627" w:type="dxa"/>
            <w:gridSpan w:val="5"/>
          </w:tcPr>
          <w:p w14:paraId="56FDAAD1" w14:textId="61D9F642" w:rsidR="00093F84" w:rsidRPr="0086497B" w:rsidRDefault="002165E6" w:rsidP="00306C75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PROVA</w:t>
            </w:r>
            <w:r w:rsidR="007D07B0"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 xml:space="preserve"> DE </w:t>
            </w:r>
            <w:r w:rsidR="00C862F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MATEMÁTICA</w:t>
            </w:r>
          </w:p>
        </w:tc>
      </w:tr>
      <w:tr w:rsidR="00093F84" w:rsidRPr="00D02C41" w14:paraId="32A8F494" w14:textId="77777777" w:rsidTr="00093F84">
        <w:trPr>
          <w:trHeight w:val="217"/>
        </w:trPr>
        <w:tc>
          <w:tcPr>
            <w:tcW w:w="10627" w:type="dxa"/>
            <w:gridSpan w:val="5"/>
          </w:tcPr>
          <w:p w14:paraId="7571C546" w14:textId="77777777" w:rsidR="00093F84" w:rsidRPr="0086497B" w:rsidRDefault="00093F84" w:rsidP="00306C75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  <w:t xml:space="preserve">INSTRUÇÕES GERAIS       </w:t>
            </w:r>
          </w:p>
          <w:p w14:paraId="28A9FED3" w14:textId="77777777" w:rsidR="00093F84" w:rsidRPr="00323F29" w:rsidRDefault="00093F84" w:rsidP="00306C75">
            <w:pPr>
              <w:pStyle w:val="Contedodetabela"/>
              <w:tabs>
                <w:tab w:val="left" w:pos="184"/>
                <w:tab w:val="left" w:pos="467"/>
              </w:tabs>
              <w:snapToGrid w:val="0"/>
              <w:ind w:left="184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20"/>
                <w:szCs w:val="20"/>
              </w:rPr>
            </w:pPr>
          </w:p>
          <w:p w14:paraId="1CA1A9D0" w14:textId="77777777" w:rsidR="00093F84" w:rsidRPr="00323F29" w:rsidRDefault="00C914D3" w:rsidP="00306C75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1.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Confir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tentamente a construção da prova. Qualquer falha de impressão ou falta de folhas deve ser comunicada ao professor no prazo máximo de 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15 (quinze) minutos.</w:t>
            </w:r>
          </w:p>
          <w:p w14:paraId="00FC5D25" w14:textId="77777777" w:rsidR="00093F84" w:rsidRPr="00323F29" w:rsidRDefault="00C914D3" w:rsidP="00306C75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2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Inicie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 prova identificando todas as páginas com seu 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nome e turma.</w:t>
            </w:r>
          </w:p>
          <w:p w14:paraId="6C8DF9FA" w14:textId="77777777" w:rsidR="00093F84" w:rsidRPr="00323F29" w:rsidRDefault="00C914D3" w:rsidP="00306C75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3.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Resolv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s questões nos locais correspondentes usando caneta com tinta azul ou preta. Responda a lápis somente quando determinado.</w:t>
            </w:r>
          </w:p>
          <w:p w14:paraId="1DBBEC1A" w14:textId="77777777" w:rsidR="00093F84" w:rsidRPr="00323F29" w:rsidRDefault="00C914D3" w:rsidP="00306C75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4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Utilize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somente o material autorizado. É proibido o uso de qualquer tipo de corretivo; de aparelho celular.</w:t>
            </w:r>
          </w:p>
          <w:p w14:paraId="4D5D5F43" w14:textId="77777777" w:rsidR="00093F84" w:rsidRPr="00323F29" w:rsidRDefault="00C914D3" w:rsidP="00306C75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5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Est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prova é individual. Ao término do tempo, levante o braço e aguarde o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fiscal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recolher a prova.</w:t>
            </w:r>
          </w:p>
          <w:p w14:paraId="121C6190" w14:textId="77777777" w:rsidR="00093F84" w:rsidRDefault="00C914D3" w:rsidP="00306C75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6. 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A posse e/ou uso de meios ilícitos para a execução da prova é(são) considerado(s) falta disciplinar grave, acarretando a atribuição de </w:t>
            </w:r>
            <w:r w:rsidR="00093F84" w:rsidRP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grau ZERO.</w:t>
            </w:r>
          </w:p>
          <w:p w14:paraId="65D78B15" w14:textId="77777777" w:rsidR="00124F9F" w:rsidRPr="00323F29" w:rsidRDefault="00124F9F" w:rsidP="00306C75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7. </w:t>
            </w:r>
            <w:r w:rsidR="00C914D3">
              <w:rPr>
                <w:rFonts w:ascii="Verdana" w:hAnsi="Verdana" w:cs="Arial"/>
                <w:bCs/>
                <w:iCs/>
                <w:sz w:val="12"/>
                <w:szCs w:val="12"/>
              </w:rPr>
              <w:t>A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quest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õe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indicada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com </w:t>
            </w:r>
            <w:r w:rsidRPr="006C72CA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*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são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quest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ões</w:t>
            </w:r>
            <w:r w:rsidR="00C914D3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de 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desafio</w:t>
            </w:r>
            <w:r w:rsidR="0042634C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e correspondem a </w:t>
            </w:r>
            <w:r w:rsidR="004F0ABD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um </w:t>
            </w:r>
            <w:r w:rsidR="0042634C">
              <w:rPr>
                <w:rFonts w:ascii="Verdana" w:hAnsi="Verdana" w:cs="Arial"/>
                <w:bCs/>
                <w:iCs/>
                <w:sz w:val="12"/>
                <w:szCs w:val="12"/>
              </w:rPr>
              <w:t>ponto adiciona</w:t>
            </w:r>
            <w:r w:rsidR="004F0ABD">
              <w:rPr>
                <w:rFonts w:ascii="Verdana" w:hAnsi="Verdana" w:cs="Arial"/>
                <w:bCs/>
                <w:iCs/>
                <w:sz w:val="12"/>
                <w:szCs w:val="12"/>
              </w:rPr>
              <w:t>l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.</w:t>
            </w:r>
          </w:p>
          <w:p w14:paraId="18FF8032" w14:textId="77777777" w:rsidR="00093F84" w:rsidRDefault="00124F9F" w:rsidP="00306C75">
            <w:pPr>
              <w:pStyle w:val="Contedodetabela"/>
              <w:tabs>
                <w:tab w:val="left" w:pos="224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8</w:t>
            </w:r>
            <w:r w:rsidR="00323F29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. 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E</w:t>
            </w:r>
            <w:r w:rsidR="007D07B0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st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prova vale de</w:t>
            </w:r>
            <w:r w:rsid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 xml:space="preserve"> 0 a 10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 xml:space="preserve"> (</w:t>
            </w:r>
            <w:r w:rsid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dez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)</w:t>
            </w:r>
          </w:p>
          <w:p w14:paraId="1CE5B04B" w14:textId="77777777" w:rsidR="00093F84" w:rsidRPr="00323F29" w:rsidRDefault="00C914D3" w:rsidP="00306C75">
            <w:pPr>
              <w:pStyle w:val="Contedodetabela"/>
              <w:tabs>
                <w:tab w:val="left" w:pos="224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Cs/>
                <w:sz w:val="20"/>
                <w:szCs w:val="20"/>
              </w:rPr>
            </w:pPr>
            <w:r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9. Em provas de exatas é obrigatório apresentação do cálculo, para validação da questão. Caso não conste será anulada.</w:t>
            </w:r>
          </w:p>
        </w:tc>
      </w:tr>
    </w:tbl>
    <w:p w14:paraId="71551E7A" w14:textId="115A9132" w:rsidR="00D62933" w:rsidRDefault="00D62933" w:rsidP="00306C75">
      <w:pPr>
        <w:tabs>
          <w:tab w:val="left" w:pos="1125"/>
        </w:tabs>
        <w:spacing w:after="160"/>
        <w:contextualSpacing/>
        <w:mirrorIndents/>
        <w:jc w:val="both"/>
        <w:rPr>
          <w:rFonts w:ascii="Verdana" w:hAnsi="Verdana"/>
          <w:sz w:val="16"/>
          <w:szCs w:val="16"/>
        </w:rPr>
      </w:pPr>
    </w:p>
    <w:p w14:paraId="697F333E" w14:textId="77777777" w:rsidR="00D62933" w:rsidRDefault="00D62933" w:rsidP="00306C75">
      <w:pPr>
        <w:tabs>
          <w:tab w:val="left" w:pos="1125"/>
        </w:tabs>
        <w:contextualSpacing/>
        <w:mirrorIndents/>
        <w:jc w:val="both"/>
        <w:rPr>
          <w:rFonts w:ascii="Verdana" w:hAnsi="Verdana"/>
          <w:sz w:val="16"/>
          <w:szCs w:val="16"/>
        </w:rPr>
      </w:pPr>
    </w:p>
    <w:p w14:paraId="4FDDB45A" w14:textId="77777777" w:rsidR="00D62933" w:rsidRDefault="00D62933" w:rsidP="00306C75">
      <w:pPr>
        <w:tabs>
          <w:tab w:val="left" w:pos="1125"/>
        </w:tabs>
        <w:contextualSpacing/>
        <w:mirrorIndents/>
        <w:jc w:val="both"/>
        <w:rPr>
          <w:rFonts w:ascii="Verdana" w:hAnsi="Verdana"/>
          <w:sz w:val="16"/>
          <w:szCs w:val="16"/>
        </w:rPr>
      </w:pPr>
    </w:p>
    <w:p w14:paraId="6A80078C" w14:textId="77777777" w:rsidR="009973BF" w:rsidRPr="009973BF" w:rsidRDefault="009973BF" w:rsidP="009973BF">
      <w:pPr>
        <w:widowControl w:val="0"/>
        <w:autoSpaceDE w:val="0"/>
        <w:autoSpaceDN w:val="0"/>
        <w:adjustRightInd w:val="0"/>
        <w:rPr>
          <w:rFonts w:ascii="Arial" w:eastAsia="Times New Roman" w:hAnsi="Arial" w:cs="Times New Roman"/>
          <w:lang w:eastAsia="pt-BR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>1</w:t>
      </w:r>
      <w:r w:rsidRPr="009973BF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Pr="009973BF">
        <w:rPr>
          <w:rFonts w:ascii="Arial" w:eastAsia="Times New Roman" w:hAnsi="Arial" w:cs="Arial"/>
          <w:sz w:val="20"/>
          <w:szCs w:val="20"/>
          <w:lang w:eastAsia="zh-CN"/>
        </w:rPr>
        <w:t>Famema</w:t>
      </w:r>
      <w:proofErr w:type="spellEnd"/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2020</w:t>
      </w:r>
      <w:proofErr w:type="gramStart"/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>Sílvia</w:t>
      </w:r>
      <w:proofErr w:type="gramEnd"/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 e Márcio moram em cidades diferentes no interior. Sílvia vai à capital uma vez a cada </w:t>
      </w:r>
      <w:r w:rsidRPr="009973BF">
        <w:rPr>
          <w:rFonts w:ascii="Arial" w:eastAsia="Times New Roman" w:hAnsi="Arial" w:cs="Times New Roman"/>
          <w:position w:val="-6"/>
          <w:lang w:eastAsia="pt-BR"/>
        </w:rPr>
        <w:object w:dxaOrig="285" w:dyaOrig="255" w14:anchorId="7E8433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3801" type="#_x0000_t75" style="width:14.25pt;height:12.75pt" o:ole="">
            <v:imagedata r:id="rId9" o:title=""/>
          </v:shape>
          <o:OLEObject Type="Embed" ProgID="Equation.DSMT4" ShapeID="_x0000_i3801" DrawAspect="Content" ObjectID="_1699943651" r:id="rId10"/>
        </w:objec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proofErr w:type="spellStart"/>
      <w:r w:rsidRPr="009973BF">
        <w:rPr>
          <w:rFonts w:ascii="Arial" w:eastAsia="Times New Roman" w:hAnsi="Arial" w:cs="Arial"/>
          <w:sz w:val="20"/>
          <w:szCs w:val="20"/>
          <w:lang w:eastAsia="pt-BR"/>
        </w:rPr>
        <w:t>dias</w:t>
      </w:r>
      <w:proofErr w:type="spellEnd"/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, e Márcio vai à capital uma vez a cada </w:t>
      </w:r>
      <w:r w:rsidRPr="009973BF">
        <w:rPr>
          <w:rFonts w:ascii="Arial" w:eastAsia="Times New Roman" w:hAnsi="Arial" w:cs="Times New Roman"/>
          <w:position w:val="-4"/>
          <w:lang w:eastAsia="pt-BR"/>
        </w:rPr>
        <w:object w:dxaOrig="285" w:dyaOrig="240" w14:anchorId="30B0540F">
          <v:shape id="_x0000_i3802" type="#_x0000_t75" style="width:14.25pt;height:12pt" o:ole="">
            <v:imagedata r:id="rId11" o:title=""/>
          </v:shape>
          <o:OLEObject Type="Embed" ProgID="Equation.DSMT4" ShapeID="_x0000_i3802" DrawAspect="Content" ObjectID="_1699943652" r:id="rId12"/>
        </w:objec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proofErr w:type="spellStart"/>
      <w:r w:rsidRPr="009973BF">
        <w:rPr>
          <w:rFonts w:ascii="Arial" w:eastAsia="Times New Roman" w:hAnsi="Arial" w:cs="Arial"/>
          <w:sz w:val="20"/>
          <w:szCs w:val="20"/>
          <w:lang w:eastAsia="pt-BR"/>
        </w:rPr>
        <w:t>dias</w:t>
      </w:r>
      <w:proofErr w:type="spellEnd"/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. A última vez em que eles se encontraram na capital foi um sábado. O próximo encontro dos dois na capital ocorrerá em </w:t>
      </w:r>
    </w:p>
    <w:p w14:paraId="4CAE677E" w14:textId="77777777" w:rsidR="009973BF" w:rsidRPr="009973BF" w:rsidRDefault="009973BF" w:rsidP="009973BF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uma terça-feira. 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973BF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59C51A3F" w14:textId="77777777" w:rsidR="009973BF" w:rsidRPr="009973BF" w:rsidRDefault="009973BF" w:rsidP="009973BF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uma quarta-feira. 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973BF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798CDC0B" w14:textId="77777777" w:rsidR="009973BF" w:rsidRPr="009973BF" w:rsidRDefault="009973BF" w:rsidP="009973BF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>um domingo.</w:t>
      </w:r>
      <w:r w:rsidRPr="009973BF">
        <w:rPr>
          <w:rFonts w:ascii="Arial" w:eastAsia="Times New Roman" w:hAnsi="Arial" w:cs="Times New Roman"/>
          <w:lang w:eastAsia="pt-BR"/>
        </w:rPr>
        <w:t xml:space="preserve">  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973BF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2BE2872F" w14:textId="77777777" w:rsidR="009973BF" w:rsidRPr="009973BF" w:rsidRDefault="009973BF" w:rsidP="009973BF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um sábado. 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973BF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2C68F336" w14:textId="77777777" w:rsidR="009973BF" w:rsidRPr="009973BF" w:rsidRDefault="009973BF" w:rsidP="009973BF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uma segunda-feira. 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973BF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51472FFD" w14:textId="77777777" w:rsidR="009973BF" w:rsidRPr="009973BF" w:rsidRDefault="009973BF" w:rsidP="009973BF">
      <w:pPr>
        <w:rPr>
          <w:rFonts w:ascii="Arial" w:eastAsia="Times New Roman" w:hAnsi="Arial" w:cs="Arial"/>
          <w:lang w:eastAsia="zh-CN"/>
        </w:rPr>
      </w:pPr>
      <w:r w:rsidRPr="009973BF">
        <w:rPr>
          <w:rFonts w:ascii="Arial" w:eastAsia="Times New Roman" w:hAnsi="Arial" w:cs="Arial"/>
          <w:sz w:val="20"/>
          <w:szCs w:val="20"/>
          <w:lang w:val="en-US" w:eastAsia="zh-CN"/>
        </w:rPr>
        <w:t xml:space="preserve"> </w:t>
      </w:r>
    </w:p>
    <w:p w14:paraId="3308E0CA" w14:textId="77777777" w:rsidR="009973BF" w:rsidRPr="009973BF" w:rsidRDefault="009973BF" w:rsidP="009973BF">
      <w:pPr>
        <w:autoSpaceDE w:val="0"/>
        <w:autoSpaceDN w:val="0"/>
        <w:adjustRightInd w:val="0"/>
        <w:rPr>
          <w:rFonts w:ascii="Arial" w:eastAsia="Times New Roman" w:hAnsi="Arial" w:cs="Times New Roman"/>
          <w:lang w:eastAsia="pt-BR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>2</w:t>
      </w:r>
      <w:r w:rsidRPr="009973BF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(Unicamp 2020</w:t>
      </w:r>
      <w:proofErr w:type="gramStart"/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9973BF">
        <w:rPr>
          <w:rFonts w:ascii="Arial" w:eastAsia="Times New Roman" w:hAnsi="Arial" w:cs="Arial"/>
          <w:sz w:val="20"/>
          <w:szCs w:val="19"/>
          <w:lang w:eastAsia="pt-BR"/>
        </w:rPr>
        <w:t>Considere</w:t>
      </w:r>
      <w:proofErr w:type="gramEnd"/>
      <w:r w:rsidRPr="009973BF">
        <w:rPr>
          <w:rFonts w:ascii="Arial" w:eastAsia="Times New Roman" w:hAnsi="Arial" w:cs="Arial"/>
          <w:sz w:val="20"/>
          <w:szCs w:val="19"/>
          <w:lang w:eastAsia="pt-BR"/>
        </w:rPr>
        <w:t xml:space="preserve"> que </w:t>
      </w:r>
      <w:r w:rsidRPr="009973BF">
        <w:rPr>
          <w:rFonts w:ascii="Arial" w:eastAsia="Times New Roman" w:hAnsi="Arial" w:cs="Arial"/>
          <w:position w:val="-10"/>
          <w:sz w:val="20"/>
          <w:lang w:eastAsia="pt-BR"/>
        </w:rPr>
        <w:object w:dxaOrig="900" w:dyaOrig="300" w14:anchorId="77958383">
          <v:shape id="_x0000_i3803" type="#_x0000_t75" style="width:45pt;height:15pt" o:ole="">
            <v:imagedata r:id="rId13" o:title=""/>
          </v:shape>
          <o:OLEObject Type="Embed" ProgID="Equation.DSMT4" ShapeID="_x0000_i3803" DrawAspect="Content" ObjectID="_1699943653" r:id="rId14"/>
        </w:object>
      </w:r>
      <w:r w:rsidRPr="009973BF">
        <w:rPr>
          <w:rFonts w:ascii="Arial" w:eastAsia="Times New Roman" w:hAnsi="Arial" w:cs="Arial"/>
          <w:sz w:val="20"/>
          <w:szCs w:val="19"/>
          <w:lang w:eastAsia="pt-BR"/>
        </w:rPr>
        <w:t xml:space="preserve"> é uma progressão aritmética de números reais, e que a soma de seus elementos é igual a </w:t>
      </w:r>
      <w:r w:rsidRPr="009973BF">
        <w:rPr>
          <w:rFonts w:ascii="Arial" w:eastAsia="Times New Roman" w:hAnsi="Arial" w:cs="Arial"/>
          <w:position w:val="-6"/>
          <w:sz w:val="20"/>
          <w:lang w:eastAsia="pt-BR"/>
        </w:rPr>
        <w:object w:dxaOrig="240" w:dyaOrig="255" w14:anchorId="3DE31E0B">
          <v:shape id="_x0000_i3804" type="#_x0000_t75" style="width:12pt;height:12.75pt" o:ole="">
            <v:imagedata r:id="rId15" o:title=""/>
          </v:shape>
          <o:OLEObject Type="Embed" ProgID="Equation.DSMT4" ShapeID="_x0000_i3804" DrawAspect="Content" ObjectID="_1699943654" r:id="rId16"/>
        </w:object>
      </w:r>
      <w:r w:rsidRPr="009973BF">
        <w:rPr>
          <w:rFonts w:ascii="Arial" w:eastAsia="Times New Roman" w:hAnsi="Arial" w:cs="Arial"/>
          <w:sz w:val="20"/>
          <w:szCs w:val="19"/>
          <w:lang w:eastAsia="pt-BR"/>
        </w:rPr>
        <w:t xml:space="preserve"> O produto dos elementos dessa progressão é igual a </w:t>
      </w:r>
    </w:p>
    <w:p w14:paraId="76A48417" w14:textId="77777777" w:rsidR="009973BF" w:rsidRPr="009973BF" w:rsidRDefault="009973BF" w:rsidP="009973BF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9973BF">
        <w:rPr>
          <w:rFonts w:ascii="Arial" w:eastAsia="Times New Roman" w:hAnsi="Arial" w:cs="Arial"/>
          <w:position w:val="-6"/>
          <w:sz w:val="20"/>
          <w:lang w:eastAsia="pt-BR"/>
        </w:rPr>
        <w:object w:dxaOrig="345" w:dyaOrig="255" w14:anchorId="4D0463BD">
          <v:shape id="_x0000_i3805" type="#_x0000_t75" style="width:17.25pt;height:12.75pt" o:ole="">
            <v:imagedata r:id="rId17" o:title=""/>
          </v:shape>
          <o:OLEObject Type="Embed" ProgID="Equation.DSMT4" ShapeID="_x0000_i3805" DrawAspect="Content" ObjectID="_1699943655" r:id="rId18"/>
        </w:object>
      </w:r>
      <w:r w:rsidRPr="009973BF">
        <w:rPr>
          <w:rFonts w:ascii="Arial" w:eastAsia="Times New Roman" w:hAnsi="Arial" w:cs="Arial"/>
          <w:sz w:val="20"/>
          <w:lang w:eastAsia="pt-BR"/>
        </w:rPr>
        <w:t xml:space="preserve"> 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973BF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206C56FA" w14:textId="77777777" w:rsidR="009973BF" w:rsidRPr="009973BF" w:rsidRDefault="009973BF" w:rsidP="009973BF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9973BF">
        <w:rPr>
          <w:rFonts w:ascii="Arial" w:eastAsia="Times New Roman" w:hAnsi="Arial" w:cs="Arial"/>
          <w:position w:val="-6"/>
          <w:sz w:val="20"/>
          <w:lang w:eastAsia="pt-BR"/>
        </w:rPr>
        <w:object w:dxaOrig="345" w:dyaOrig="255" w14:anchorId="3C731809">
          <v:shape id="_x0000_i3806" type="#_x0000_t75" style="width:17.25pt;height:12.75pt" o:ole="">
            <v:imagedata r:id="rId19" o:title=""/>
          </v:shape>
          <o:OLEObject Type="Embed" ProgID="Equation.DSMT4" ShapeID="_x0000_i3806" DrawAspect="Content" ObjectID="_1699943656" r:id="rId20"/>
        </w:object>
      </w:r>
      <w:r w:rsidRPr="009973BF">
        <w:rPr>
          <w:rFonts w:ascii="Arial" w:eastAsia="Times New Roman" w:hAnsi="Arial" w:cs="Arial"/>
          <w:sz w:val="20"/>
          <w:lang w:eastAsia="pt-BR"/>
        </w:rPr>
        <w:t xml:space="preserve"> 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973BF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77516898" w14:textId="77777777" w:rsidR="009973BF" w:rsidRPr="009973BF" w:rsidRDefault="009973BF" w:rsidP="009973BF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9973BF">
        <w:rPr>
          <w:rFonts w:ascii="Arial" w:eastAsia="Times New Roman" w:hAnsi="Arial" w:cs="Arial"/>
          <w:position w:val="-6"/>
          <w:sz w:val="20"/>
          <w:lang w:eastAsia="pt-BR"/>
        </w:rPr>
        <w:object w:dxaOrig="465" w:dyaOrig="255" w14:anchorId="266DEAF6">
          <v:shape id="_x0000_i3807" type="#_x0000_t75" style="width:23.25pt;height:12.75pt" o:ole="">
            <v:imagedata r:id="rId21" o:title=""/>
          </v:shape>
          <o:OLEObject Type="Embed" ProgID="Equation.DSMT4" ShapeID="_x0000_i3807" DrawAspect="Content" ObjectID="_1699943657" r:id="rId22"/>
        </w:object>
      </w:r>
      <w:r w:rsidRPr="009973BF">
        <w:rPr>
          <w:rFonts w:ascii="Arial" w:eastAsia="Times New Roman" w:hAnsi="Arial" w:cs="Arial"/>
          <w:sz w:val="20"/>
          <w:lang w:eastAsia="pt-BR"/>
        </w:rPr>
        <w:t xml:space="preserve"> 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973BF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09267CC5" w14:textId="77777777" w:rsidR="009973BF" w:rsidRPr="009973BF" w:rsidRDefault="009973BF" w:rsidP="009973BF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9973BF">
        <w:rPr>
          <w:rFonts w:ascii="Arial" w:eastAsia="Times New Roman" w:hAnsi="Arial" w:cs="Arial"/>
          <w:position w:val="-6"/>
          <w:sz w:val="20"/>
          <w:lang w:eastAsia="pt-BR"/>
        </w:rPr>
        <w:object w:dxaOrig="465" w:dyaOrig="255" w14:anchorId="61DBA31A">
          <v:shape id="_x0000_i3808" type="#_x0000_t75" style="width:23.25pt;height:12.75pt" o:ole="">
            <v:imagedata r:id="rId23" o:title=""/>
          </v:shape>
          <o:OLEObject Type="Embed" ProgID="Equation.DSMT4" ShapeID="_x0000_i3808" DrawAspect="Content" ObjectID="_1699943658" r:id="rId24"/>
        </w:objec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973BF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248D3443" w14:textId="77777777" w:rsidR="009973BF" w:rsidRPr="009973BF" w:rsidRDefault="009973BF" w:rsidP="009973BF">
      <w:pPr>
        <w:rPr>
          <w:rFonts w:ascii="Arial" w:eastAsia="Times New Roman" w:hAnsi="Arial" w:cs="Arial"/>
          <w:lang w:eastAsia="zh-CN"/>
        </w:rPr>
      </w:pPr>
      <w:r w:rsidRPr="009973BF">
        <w:rPr>
          <w:rFonts w:ascii="Arial" w:eastAsia="Times New Roman" w:hAnsi="Arial" w:cs="Arial"/>
          <w:sz w:val="20"/>
          <w:szCs w:val="20"/>
          <w:lang w:val="en-US" w:eastAsia="zh-CN"/>
        </w:rPr>
        <w:t xml:space="preserve"> </w:t>
      </w:r>
    </w:p>
    <w:p w14:paraId="12017CF3" w14:textId="77777777" w:rsidR="009973BF" w:rsidRDefault="009973BF" w:rsidP="009973BF">
      <w:pPr>
        <w:tabs>
          <w:tab w:val="left" w:pos="708"/>
          <w:tab w:val="center" w:pos="4252"/>
          <w:tab w:val="right" w:pos="8504"/>
        </w:tabs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zh-CN"/>
        </w:rPr>
      </w:pPr>
    </w:p>
    <w:p w14:paraId="581AA5A3" w14:textId="1D3EEC71" w:rsidR="009973BF" w:rsidRPr="009973BF" w:rsidRDefault="009973BF" w:rsidP="009973BF">
      <w:pPr>
        <w:tabs>
          <w:tab w:val="left" w:pos="708"/>
          <w:tab w:val="center" w:pos="4252"/>
          <w:tab w:val="right" w:pos="8504"/>
        </w:tabs>
        <w:autoSpaceDE w:val="0"/>
        <w:autoSpaceDN w:val="0"/>
        <w:adjustRightInd w:val="0"/>
        <w:rPr>
          <w:rFonts w:ascii="Arial" w:eastAsia="Times New Roman" w:hAnsi="Arial" w:cs="Arial"/>
          <w:color w:val="000000"/>
          <w:sz w:val="20"/>
          <w:szCs w:val="20"/>
          <w:lang w:eastAsia="pt-BR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>3</w:t>
      </w:r>
      <w:r w:rsidRPr="009973BF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Pr="009973BF">
        <w:rPr>
          <w:rFonts w:ascii="Arial" w:eastAsia="Times New Roman" w:hAnsi="Arial" w:cs="Arial"/>
          <w:sz w:val="20"/>
          <w:szCs w:val="20"/>
          <w:lang w:eastAsia="zh-CN"/>
        </w:rPr>
        <w:t>Uece</w:t>
      </w:r>
      <w:proofErr w:type="spellEnd"/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2020</w:t>
      </w:r>
      <w:proofErr w:type="gramStart"/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9973BF">
        <w:rPr>
          <w:rFonts w:ascii="Arial" w:eastAsia="Times New Roman" w:hAnsi="Arial" w:cs="Arial"/>
          <w:color w:val="000000"/>
          <w:sz w:val="20"/>
          <w:szCs w:val="20"/>
          <w:lang w:eastAsia="pt-BR"/>
        </w:rPr>
        <w:t>Para</w:t>
      </w:r>
      <w:proofErr w:type="gramEnd"/>
      <w:r w:rsidRPr="009973BF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 cada número inteiro positivo </w:t>
      </w:r>
      <w:r w:rsidRPr="009973BF">
        <w:rPr>
          <w:rFonts w:ascii="Arial" w:eastAsia="Times New Roman" w:hAnsi="Arial" w:cs="Arial"/>
          <w:color w:val="000000"/>
          <w:position w:val="-8"/>
          <w:sz w:val="20"/>
          <w:szCs w:val="20"/>
          <w:lang w:eastAsia="pt-BR"/>
        </w:rPr>
        <w:object w:dxaOrig="225" w:dyaOrig="240" w14:anchorId="420CFE14">
          <v:shape id="_x0000_i3809" type="#_x0000_t75" style="width:11.25pt;height:12pt" o:ole="">
            <v:imagedata r:id="rId25" o:title=""/>
          </v:shape>
          <o:OLEObject Type="Embed" ProgID="Equation.DSMT4" ShapeID="_x0000_i3809" DrawAspect="Content" ObjectID="_1699943659" r:id="rId26"/>
        </w:object>
      </w:r>
      <w:r w:rsidRPr="009973BF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 as linhas do quadro abaixo são definidas segundo a estrutura lógica que segue: </w:t>
      </w:r>
    </w:p>
    <w:p w14:paraId="11513A01" w14:textId="77777777" w:rsidR="009973BF" w:rsidRPr="009973BF" w:rsidRDefault="009973BF" w:rsidP="009973BF">
      <w:pPr>
        <w:tabs>
          <w:tab w:val="left" w:pos="708"/>
          <w:tab w:val="center" w:pos="4252"/>
          <w:tab w:val="right" w:pos="8504"/>
        </w:tabs>
        <w:autoSpaceDE w:val="0"/>
        <w:autoSpaceDN w:val="0"/>
        <w:adjustRightInd w:val="0"/>
        <w:rPr>
          <w:rFonts w:ascii="Arial" w:eastAsia="Times New Roman" w:hAnsi="Arial" w:cs="Arial"/>
          <w:color w:val="000000"/>
          <w:sz w:val="20"/>
          <w:szCs w:val="20"/>
          <w:lang w:eastAsia="pt-BR"/>
        </w:rPr>
      </w:pPr>
    </w:p>
    <w:tbl>
      <w:tblPr>
        <w:tblW w:w="0" w:type="auto"/>
        <w:tblInd w:w="113" w:type="dxa"/>
        <w:tblLook w:val="04A0" w:firstRow="1" w:lastRow="0" w:firstColumn="1" w:lastColumn="0" w:noHBand="0" w:noVBand="1"/>
      </w:tblPr>
      <w:tblGrid>
        <w:gridCol w:w="562"/>
        <w:gridCol w:w="1843"/>
      </w:tblGrid>
      <w:tr w:rsidR="009973BF" w:rsidRPr="009973BF" w14:paraId="51D86938" w14:textId="77777777" w:rsidTr="009973BF">
        <w:tc>
          <w:tcPr>
            <w:tcW w:w="562" w:type="dxa"/>
            <w:vAlign w:val="center"/>
            <w:hideMark/>
          </w:tcPr>
          <w:p w14:paraId="742AFF64" w14:textId="77777777" w:rsidR="009973BF" w:rsidRPr="009973BF" w:rsidRDefault="009973BF" w:rsidP="009973BF">
            <w:pPr>
              <w:keepNext/>
              <w:tabs>
                <w:tab w:val="left" w:pos="708"/>
                <w:tab w:val="center" w:pos="4252"/>
                <w:tab w:val="right" w:pos="8504"/>
              </w:tabs>
              <w:autoSpaceDE w:val="0"/>
              <w:autoSpaceDN w:val="0"/>
              <w:adjustRightInd w:val="0"/>
              <w:spacing w:line="276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pt-BR"/>
              </w:rPr>
            </w:pPr>
            <w:r w:rsidRPr="009973BF">
              <w:rPr>
                <w:rFonts w:ascii="Arial" w:eastAsia="Times New Roman" w:hAnsi="Arial" w:cs="Arial"/>
                <w:color w:val="000000"/>
                <w:position w:val="-10"/>
                <w:sz w:val="20"/>
                <w:szCs w:val="20"/>
                <w:lang w:eastAsia="pt-BR"/>
              </w:rPr>
              <w:object w:dxaOrig="240" w:dyaOrig="300" w14:anchorId="077C12BF">
                <v:shape id="_x0000_i3810" type="#_x0000_t75" style="width:12pt;height:15pt" o:ole="">
                  <v:imagedata r:id="rId27" o:title=""/>
                </v:shape>
                <o:OLEObject Type="Embed" ProgID="Equation.DSMT4" ShapeID="_x0000_i3810" DrawAspect="Content" ObjectID="_1699943660" r:id="rId28"/>
              </w:object>
            </w:r>
          </w:p>
        </w:tc>
        <w:tc>
          <w:tcPr>
            <w:tcW w:w="1843" w:type="dxa"/>
            <w:vAlign w:val="center"/>
            <w:hideMark/>
          </w:tcPr>
          <w:p w14:paraId="3094A706" w14:textId="77777777" w:rsidR="009973BF" w:rsidRPr="009973BF" w:rsidRDefault="009973BF" w:rsidP="009973BF">
            <w:pPr>
              <w:keepNext/>
              <w:tabs>
                <w:tab w:val="left" w:pos="708"/>
                <w:tab w:val="center" w:pos="4252"/>
                <w:tab w:val="right" w:pos="8504"/>
              </w:tabs>
              <w:autoSpaceDE w:val="0"/>
              <w:autoSpaceDN w:val="0"/>
              <w:adjustRightInd w:val="0"/>
              <w:spacing w:line="276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pt-BR"/>
              </w:rPr>
            </w:pPr>
            <w:r w:rsidRPr="009973BF">
              <w:rPr>
                <w:rFonts w:ascii="Arial" w:eastAsia="Times New Roman" w:hAnsi="Arial" w:cs="Arial"/>
                <w:color w:val="000000"/>
                <w:position w:val="-4"/>
                <w:sz w:val="20"/>
                <w:szCs w:val="20"/>
                <w:lang w:eastAsia="pt-BR"/>
              </w:rPr>
              <w:object w:dxaOrig="135" w:dyaOrig="240" w14:anchorId="3DE7D5D2">
                <v:shape id="_x0000_i3811" type="#_x0000_t75" style="width:6.75pt;height:12pt" o:ole="">
                  <v:imagedata r:id="rId29" o:title=""/>
                </v:shape>
                <o:OLEObject Type="Embed" ProgID="Equation.DSMT4" ShapeID="_x0000_i3811" DrawAspect="Content" ObjectID="_1699943661" r:id="rId30"/>
              </w:object>
            </w:r>
          </w:p>
        </w:tc>
      </w:tr>
      <w:tr w:rsidR="009973BF" w:rsidRPr="009973BF" w14:paraId="24FAB5E9" w14:textId="77777777" w:rsidTr="009973BF">
        <w:tc>
          <w:tcPr>
            <w:tcW w:w="562" w:type="dxa"/>
            <w:vAlign w:val="center"/>
            <w:hideMark/>
          </w:tcPr>
          <w:p w14:paraId="76497397" w14:textId="77777777" w:rsidR="009973BF" w:rsidRPr="009973BF" w:rsidRDefault="009973BF" w:rsidP="009973BF">
            <w:pPr>
              <w:keepNext/>
              <w:tabs>
                <w:tab w:val="left" w:pos="708"/>
                <w:tab w:val="center" w:pos="4252"/>
                <w:tab w:val="right" w:pos="8504"/>
              </w:tabs>
              <w:autoSpaceDE w:val="0"/>
              <w:autoSpaceDN w:val="0"/>
              <w:adjustRightInd w:val="0"/>
              <w:spacing w:line="276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pt-BR"/>
              </w:rPr>
            </w:pPr>
            <w:r w:rsidRPr="009973BF">
              <w:rPr>
                <w:rFonts w:ascii="Arial" w:eastAsia="Times New Roman" w:hAnsi="Arial" w:cs="Arial"/>
                <w:color w:val="000000"/>
                <w:position w:val="-10"/>
                <w:sz w:val="20"/>
                <w:szCs w:val="20"/>
                <w:lang w:eastAsia="pt-BR"/>
              </w:rPr>
              <w:object w:dxaOrig="285" w:dyaOrig="300" w14:anchorId="0202A81E">
                <v:shape id="_x0000_i3812" type="#_x0000_t75" style="width:14.25pt;height:15pt" o:ole="">
                  <v:imagedata r:id="rId31" o:title=""/>
                </v:shape>
                <o:OLEObject Type="Embed" ProgID="Equation.DSMT4" ShapeID="_x0000_i3812" DrawAspect="Content" ObjectID="_1699943662" r:id="rId32"/>
              </w:object>
            </w:r>
          </w:p>
        </w:tc>
        <w:tc>
          <w:tcPr>
            <w:tcW w:w="1843" w:type="dxa"/>
            <w:vAlign w:val="center"/>
            <w:hideMark/>
          </w:tcPr>
          <w:p w14:paraId="7AE4576C" w14:textId="77777777" w:rsidR="009973BF" w:rsidRPr="009973BF" w:rsidRDefault="009973BF" w:rsidP="009973BF">
            <w:pPr>
              <w:keepNext/>
              <w:tabs>
                <w:tab w:val="left" w:pos="708"/>
                <w:tab w:val="center" w:pos="4252"/>
                <w:tab w:val="right" w:pos="8504"/>
              </w:tabs>
              <w:autoSpaceDE w:val="0"/>
              <w:autoSpaceDN w:val="0"/>
              <w:adjustRightInd w:val="0"/>
              <w:spacing w:line="276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pt-BR"/>
              </w:rPr>
            </w:pPr>
            <w:r w:rsidRPr="009973BF">
              <w:rPr>
                <w:rFonts w:ascii="Arial" w:eastAsia="Times New Roman" w:hAnsi="Arial" w:cs="Arial"/>
                <w:color w:val="000000"/>
                <w:position w:val="-10"/>
                <w:sz w:val="20"/>
                <w:szCs w:val="20"/>
                <w:lang w:eastAsia="pt-BR"/>
              </w:rPr>
              <w:object w:dxaOrig="345" w:dyaOrig="300" w14:anchorId="3AF83DAC">
                <v:shape id="_x0000_i3813" type="#_x0000_t75" style="width:17.25pt;height:15pt" o:ole="">
                  <v:imagedata r:id="rId33" o:title=""/>
                </v:shape>
                <o:OLEObject Type="Embed" ProgID="Equation.DSMT4" ShapeID="_x0000_i3813" DrawAspect="Content" ObjectID="_1699943663" r:id="rId34"/>
              </w:object>
            </w:r>
          </w:p>
        </w:tc>
      </w:tr>
      <w:tr w:rsidR="009973BF" w:rsidRPr="009973BF" w14:paraId="7E23421E" w14:textId="77777777" w:rsidTr="009973BF">
        <w:tc>
          <w:tcPr>
            <w:tcW w:w="562" w:type="dxa"/>
            <w:vAlign w:val="center"/>
            <w:hideMark/>
          </w:tcPr>
          <w:p w14:paraId="41215FDF" w14:textId="77777777" w:rsidR="009973BF" w:rsidRPr="009973BF" w:rsidRDefault="009973BF" w:rsidP="009973BF">
            <w:pPr>
              <w:keepNext/>
              <w:tabs>
                <w:tab w:val="left" w:pos="708"/>
                <w:tab w:val="center" w:pos="4252"/>
                <w:tab w:val="right" w:pos="8504"/>
              </w:tabs>
              <w:autoSpaceDE w:val="0"/>
              <w:autoSpaceDN w:val="0"/>
              <w:adjustRightInd w:val="0"/>
              <w:spacing w:line="276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pt-BR"/>
              </w:rPr>
            </w:pPr>
            <w:r w:rsidRPr="009973BF">
              <w:rPr>
                <w:rFonts w:ascii="Arial" w:eastAsia="Times New Roman" w:hAnsi="Arial" w:cs="Arial"/>
                <w:color w:val="000000"/>
                <w:position w:val="-10"/>
                <w:sz w:val="20"/>
                <w:szCs w:val="20"/>
                <w:lang w:eastAsia="pt-BR"/>
              </w:rPr>
              <w:object w:dxaOrig="285" w:dyaOrig="300" w14:anchorId="6062C0DB">
                <v:shape id="_x0000_i3814" type="#_x0000_t75" style="width:14.25pt;height:15pt" o:ole="">
                  <v:imagedata r:id="rId35" o:title=""/>
                </v:shape>
                <o:OLEObject Type="Embed" ProgID="Equation.DSMT4" ShapeID="_x0000_i3814" DrawAspect="Content" ObjectID="_1699943664" r:id="rId36"/>
              </w:object>
            </w:r>
          </w:p>
        </w:tc>
        <w:tc>
          <w:tcPr>
            <w:tcW w:w="1843" w:type="dxa"/>
            <w:vAlign w:val="center"/>
            <w:hideMark/>
          </w:tcPr>
          <w:p w14:paraId="3867B8A4" w14:textId="77777777" w:rsidR="009973BF" w:rsidRPr="009973BF" w:rsidRDefault="009973BF" w:rsidP="009973BF">
            <w:pPr>
              <w:keepNext/>
              <w:tabs>
                <w:tab w:val="left" w:pos="708"/>
                <w:tab w:val="center" w:pos="4252"/>
                <w:tab w:val="right" w:pos="8504"/>
              </w:tabs>
              <w:autoSpaceDE w:val="0"/>
              <w:autoSpaceDN w:val="0"/>
              <w:adjustRightInd w:val="0"/>
              <w:spacing w:line="276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pt-BR"/>
              </w:rPr>
            </w:pPr>
            <w:r w:rsidRPr="009973BF">
              <w:rPr>
                <w:rFonts w:ascii="Arial" w:eastAsia="Times New Roman" w:hAnsi="Arial" w:cs="Arial"/>
                <w:color w:val="000000"/>
                <w:position w:val="-10"/>
                <w:sz w:val="20"/>
                <w:szCs w:val="20"/>
                <w:lang w:eastAsia="pt-BR"/>
              </w:rPr>
              <w:object w:dxaOrig="540" w:dyaOrig="300" w14:anchorId="478D8C71">
                <v:shape id="_x0000_i3815" type="#_x0000_t75" style="width:27pt;height:15pt" o:ole="">
                  <v:imagedata r:id="rId37" o:title=""/>
                </v:shape>
                <o:OLEObject Type="Embed" ProgID="Equation.DSMT4" ShapeID="_x0000_i3815" DrawAspect="Content" ObjectID="_1699943665" r:id="rId38"/>
              </w:object>
            </w:r>
          </w:p>
        </w:tc>
      </w:tr>
      <w:tr w:rsidR="009973BF" w:rsidRPr="009973BF" w14:paraId="05322583" w14:textId="77777777" w:rsidTr="009973BF">
        <w:tc>
          <w:tcPr>
            <w:tcW w:w="562" w:type="dxa"/>
            <w:vAlign w:val="center"/>
            <w:hideMark/>
          </w:tcPr>
          <w:p w14:paraId="29AC713C" w14:textId="77777777" w:rsidR="009973BF" w:rsidRPr="009973BF" w:rsidRDefault="009973BF" w:rsidP="009973BF">
            <w:pPr>
              <w:keepNext/>
              <w:tabs>
                <w:tab w:val="left" w:pos="708"/>
                <w:tab w:val="center" w:pos="4252"/>
                <w:tab w:val="right" w:pos="8504"/>
              </w:tabs>
              <w:autoSpaceDE w:val="0"/>
              <w:autoSpaceDN w:val="0"/>
              <w:adjustRightInd w:val="0"/>
              <w:spacing w:line="276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pt-BR"/>
              </w:rPr>
            </w:pPr>
            <w:r w:rsidRPr="009973BF">
              <w:rPr>
                <w:rFonts w:ascii="Arial" w:eastAsia="Times New Roman" w:hAnsi="Arial" w:cs="Arial"/>
                <w:color w:val="000000"/>
                <w:position w:val="-10"/>
                <w:sz w:val="20"/>
                <w:szCs w:val="20"/>
                <w:lang w:eastAsia="pt-BR"/>
              </w:rPr>
              <w:object w:dxaOrig="285" w:dyaOrig="300" w14:anchorId="1C51A0B2">
                <v:shape id="_x0000_i3816" type="#_x0000_t75" style="width:14.25pt;height:15pt" o:ole="">
                  <v:imagedata r:id="rId39" o:title=""/>
                </v:shape>
                <o:OLEObject Type="Embed" ProgID="Equation.DSMT4" ShapeID="_x0000_i3816" DrawAspect="Content" ObjectID="_1699943666" r:id="rId40"/>
              </w:object>
            </w:r>
          </w:p>
        </w:tc>
        <w:tc>
          <w:tcPr>
            <w:tcW w:w="1843" w:type="dxa"/>
            <w:vAlign w:val="center"/>
            <w:hideMark/>
          </w:tcPr>
          <w:p w14:paraId="5780D9D8" w14:textId="77777777" w:rsidR="009973BF" w:rsidRPr="009973BF" w:rsidRDefault="009973BF" w:rsidP="009973BF">
            <w:pPr>
              <w:keepNext/>
              <w:tabs>
                <w:tab w:val="left" w:pos="708"/>
                <w:tab w:val="center" w:pos="4252"/>
                <w:tab w:val="right" w:pos="8504"/>
              </w:tabs>
              <w:autoSpaceDE w:val="0"/>
              <w:autoSpaceDN w:val="0"/>
              <w:adjustRightInd w:val="0"/>
              <w:spacing w:line="276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pt-BR"/>
              </w:rPr>
            </w:pPr>
            <w:r w:rsidRPr="009973BF">
              <w:rPr>
                <w:rFonts w:ascii="Arial" w:eastAsia="Times New Roman" w:hAnsi="Arial" w:cs="Arial"/>
                <w:color w:val="000000"/>
                <w:position w:val="-10"/>
                <w:sz w:val="20"/>
                <w:szCs w:val="20"/>
                <w:lang w:eastAsia="pt-BR"/>
              </w:rPr>
              <w:object w:dxaOrig="735" w:dyaOrig="300" w14:anchorId="028E97BF">
                <v:shape id="_x0000_i3817" type="#_x0000_t75" style="width:36.75pt;height:15pt" o:ole="">
                  <v:imagedata r:id="rId41" o:title=""/>
                </v:shape>
                <o:OLEObject Type="Embed" ProgID="Equation.DSMT4" ShapeID="_x0000_i3817" DrawAspect="Content" ObjectID="_1699943667" r:id="rId42"/>
              </w:object>
            </w:r>
          </w:p>
        </w:tc>
      </w:tr>
      <w:tr w:rsidR="009973BF" w:rsidRPr="009973BF" w14:paraId="79BCED95" w14:textId="77777777" w:rsidTr="009973BF">
        <w:tc>
          <w:tcPr>
            <w:tcW w:w="2405" w:type="dxa"/>
            <w:gridSpan w:val="2"/>
            <w:vAlign w:val="center"/>
            <w:hideMark/>
          </w:tcPr>
          <w:p w14:paraId="6FD5D799" w14:textId="77777777" w:rsidR="009973BF" w:rsidRPr="009973BF" w:rsidRDefault="009973BF" w:rsidP="009973BF">
            <w:pPr>
              <w:keepNext/>
              <w:tabs>
                <w:tab w:val="left" w:pos="708"/>
                <w:tab w:val="center" w:pos="4252"/>
                <w:tab w:val="right" w:pos="8504"/>
              </w:tabs>
              <w:autoSpaceDE w:val="0"/>
              <w:autoSpaceDN w:val="0"/>
              <w:adjustRightInd w:val="0"/>
              <w:spacing w:line="276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pt-BR"/>
              </w:rPr>
            </w:pPr>
            <w:r w:rsidRPr="009973BF">
              <w:rPr>
                <w:rFonts w:ascii="Arial" w:eastAsia="Times New Roman" w:hAnsi="Arial" w:cs="Arial"/>
                <w:color w:val="000000"/>
                <w:position w:val="-4"/>
                <w:sz w:val="20"/>
                <w:szCs w:val="20"/>
                <w:lang w:eastAsia="pt-BR"/>
              </w:rPr>
              <w:object w:dxaOrig="1395" w:dyaOrig="120" w14:anchorId="33602E03">
                <v:shape id="_x0000_i3818" type="#_x0000_t75" style="width:69.75pt;height:6pt" o:ole="">
                  <v:imagedata r:id="rId43" o:title=""/>
                </v:shape>
                <o:OLEObject Type="Embed" ProgID="Equation.DSMT4" ShapeID="_x0000_i3818" DrawAspect="Content" ObjectID="_1699943668" r:id="rId44"/>
              </w:object>
            </w:r>
          </w:p>
        </w:tc>
      </w:tr>
      <w:tr w:rsidR="009973BF" w:rsidRPr="009973BF" w14:paraId="17DBB175" w14:textId="77777777" w:rsidTr="009973BF">
        <w:tc>
          <w:tcPr>
            <w:tcW w:w="2405" w:type="dxa"/>
            <w:gridSpan w:val="2"/>
            <w:vAlign w:val="center"/>
            <w:hideMark/>
          </w:tcPr>
          <w:p w14:paraId="5FF367A3" w14:textId="77777777" w:rsidR="009973BF" w:rsidRPr="009973BF" w:rsidRDefault="009973BF" w:rsidP="009973BF">
            <w:pPr>
              <w:keepNext/>
              <w:tabs>
                <w:tab w:val="left" w:pos="708"/>
                <w:tab w:val="center" w:pos="4252"/>
                <w:tab w:val="right" w:pos="8504"/>
              </w:tabs>
              <w:autoSpaceDE w:val="0"/>
              <w:autoSpaceDN w:val="0"/>
              <w:adjustRightInd w:val="0"/>
              <w:spacing w:line="276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pt-BR"/>
              </w:rPr>
            </w:pPr>
            <w:r w:rsidRPr="009973BF">
              <w:rPr>
                <w:rFonts w:ascii="Arial" w:eastAsia="Times New Roman" w:hAnsi="Arial" w:cs="Arial"/>
                <w:color w:val="000000"/>
                <w:position w:val="-4"/>
                <w:sz w:val="20"/>
                <w:szCs w:val="20"/>
                <w:lang w:eastAsia="pt-BR"/>
              </w:rPr>
              <w:object w:dxaOrig="1605" w:dyaOrig="120" w14:anchorId="0BD208B4">
                <v:shape id="_x0000_i3819" type="#_x0000_t75" style="width:80.25pt;height:6pt" o:ole="">
                  <v:imagedata r:id="rId45" o:title=""/>
                </v:shape>
                <o:OLEObject Type="Embed" ProgID="Equation.DSMT4" ShapeID="_x0000_i3819" DrawAspect="Content" ObjectID="_1699943669" r:id="rId46"/>
              </w:object>
            </w:r>
          </w:p>
        </w:tc>
      </w:tr>
      <w:tr w:rsidR="009973BF" w:rsidRPr="009973BF" w14:paraId="3FBA2440" w14:textId="77777777" w:rsidTr="009973BF">
        <w:tc>
          <w:tcPr>
            <w:tcW w:w="562" w:type="dxa"/>
            <w:vAlign w:val="center"/>
            <w:hideMark/>
          </w:tcPr>
          <w:p w14:paraId="623395CA" w14:textId="77777777" w:rsidR="009973BF" w:rsidRPr="009973BF" w:rsidRDefault="009973BF" w:rsidP="009973BF">
            <w:pPr>
              <w:keepNext/>
              <w:tabs>
                <w:tab w:val="left" w:pos="708"/>
                <w:tab w:val="center" w:pos="4252"/>
                <w:tab w:val="right" w:pos="8504"/>
              </w:tabs>
              <w:autoSpaceDE w:val="0"/>
              <w:autoSpaceDN w:val="0"/>
              <w:adjustRightInd w:val="0"/>
              <w:spacing w:line="276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pt-BR"/>
              </w:rPr>
            </w:pPr>
            <w:r w:rsidRPr="009973BF">
              <w:rPr>
                <w:rFonts w:ascii="Arial" w:eastAsia="Times New Roman" w:hAnsi="Arial" w:cs="Arial"/>
                <w:color w:val="000000"/>
                <w:position w:val="-10"/>
                <w:sz w:val="20"/>
                <w:szCs w:val="20"/>
                <w:lang w:eastAsia="pt-BR"/>
              </w:rPr>
              <w:object w:dxaOrig="255" w:dyaOrig="300" w14:anchorId="13A4A32E">
                <v:shape id="_x0000_i3820" type="#_x0000_t75" style="width:12.75pt;height:15pt" o:ole="">
                  <v:imagedata r:id="rId47" o:title=""/>
                </v:shape>
                <o:OLEObject Type="Embed" ProgID="Equation.DSMT4" ShapeID="_x0000_i3820" DrawAspect="Content" ObjectID="_1699943670" r:id="rId48"/>
              </w:object>
            </w:r>
          </w:p>
        </w:tc>
        <w:tc>
          <w:tcPr>
            <w:tcW w:w="1843" w:type="dxa"/>
            <w:vAlign w:val="center"/>
            <w:hideMark/>
          </w:tcPr>
          <w:p w14:paraId="700660BD" w14:textId="77777777" w:rsidR="009973BF" w:rsidRPr="009973BF" w:rsidRDefault="009973BF" w:rsidP="009973BF">
            <w:pPr>
              <w:keepNext/>
              <w:tabs>
                <w:tab w:val="left" w:pos="708"/>
                <w:tab w:val="center" w:pos="4252"/>
                <w:tab w:val="right" w:pos="8504"/>
              </w:tabs>
              <w:autoSpaceDE w:val="0"/>
              <w:autoSpaceDN w:val="0"/>
              <w:adjustRightInd w:val="0"/>
              <w:spacing w:line="276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pt-BR"/>
              </w:rPr>
            </w:pPr>
            <w:r w:rsidRPr="009973BF">
              <w:rPr>
                <w:rFonts w:ascii="Arial" w:eastAsia="Times New Roman" w:hAnsi="Arial" w:cs="Arial"/>
                <w:color w:val="000000"/>
                <w:position w:val="-10"/>
                <w:sz w:val="20"/>
                <w:szCs w:val="20"/>
                <w:lang w:eastAsia="pt-BR"/>
              </w:rPr>
              <w:object w:dxaOrig="1575" w:dyaOrig="300" w14:anchorId="2E14E19F">
                <v:shape id="_x0000_i3821" type="#_x0000_t75" style="width:78.75pt;height:15pt" o:ole="">
                  <v:imagedata r:id="rId49" o:title=""/>
                </v:shape>
                <o:OLEObject Type="Embed" ProgID="Equation.DSMT4" ShapeID="_x0000_i3821" DrawAspect="Content" ObjectID="_1699943671" r:id="rId50"/>
              </w:object>
            </w:r>
          </w:p>
        </w:tc>
      </w:tr>
      <w:tr w:rsidR="009973BF" w:rsidRPr="009973BF" w14:paraId="1AD3FCB7" w14:textId="77777777" w:rsidTr="009973BF">
        <w:tc>
          <w:tcPr>
            <w:tcW w:w="2405" w:type="dxa"/>
            <w:gridSpan w:val="2"/>
            <w:vAlign w:val="center"/>
            <w:hideMark/>
          </w:tcPr>
          <w:p w14:paraId="630D932C" w14:textId="77777777" w:rsidR="009973BF" w:rsidRPr="009973BF" w:rsidRDefault="009973BF" w:rsidP="009973BF">
            <w:pPr>
              <w:keepNext/>
              <w:tabs>
                <w:tab w:val="left" w:pos="708"/>
                <w:tab w:val="center" w:pos="4252"/>
                <w:tab w:val="right" w:pos="8504"/>
              </w:tabs>
              <w:autoSpaceDE w:val="0"/>
              <w:autoSpaceDN w:val="0"/>
              <w:adjustRightInd w:val="0"/>
              <w:spacing w:line="276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pt-BR"/>
              </w:rPr>
            </w:pPr>
            <w:r w:rsidRPr="009973BF">
              <w:rPr>
                <w:rFonts w:ascii="Arial" w:eastAsia="Times New Roman" w:hAnsi="Arial" w:cs="Arial"/>
                <w:color w:val="000000"/>
                <w:position w:val="-4"/>
                <w:sz w:val="20"/>
                <w:szCs w:val="20"/>
                <w:lang w:eastAsia="pt-BR"/>
              </w:rPr>
              <w:object w:dxaOrig="2175" w:dyaOrig="120" w14:anchorId="7220564B">
                <v:shape id="_x0000_i3822" type="#_x0000_t75" style="width:108.75pt;height:6pt" o:ole="">
                  <v:imagedata r:id="rId51" o:title=""/>
                </v:shape>
                <o:OLEObject Type="Embed" ProgID="Equation.DSMT4" ShapeID="_x0000_i3822" DrawAspect="Content" ObjectID="_1699943672" r:id="rId52"/>
              </w:object>
            </w:r>
          </w:p>
        </w:tc>
      </w:tr>
    </w:tbl>
    <w:p w14:paraId="5192CA60" w14:textId="77777777" w:rsidR="009973BF" w:rsidRPr="009973BF" w:rsidRDefault="009973BF" w:rsidP="009973BF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</w:p>
    <w:p w14:paraId="076AB32C" w14:textId="77777777" w:rsidR="009973BF" w:rsidRPr="009973BF" w:rsidRDefault="009973BF" w:rsidP="009973BF">
      <w:pPr>
        <w:tabs>
          <w:tab w:val="left" w:pos="708"/>
          <w:tab w:val="center" w:pos="4252"/>
          <w:tab w:val="right" w:pos="8504"/>
        </w:tabs>
        <w:autoSpaceDE w:val="0"/>
        <w:autoSpaceDN w:val="0"/>
        <w:adjustRightInd w:val="0"/>
        <w:rPr>
          <w:rFonts w:ascii="Verdana" w:eastAsia="Times New Roman" w:hAnsi="Verdana" w:cs="Verdana"/>
          <w:color w:val="000000"/>
          <w:sz w:val="24"/>
          <w:szCs w:val="24"/>
          <w:lang w:eastAsia="pt-BR"/>
        </w:rPr>
      </w:pPr>
      <w:r w:rsidRPr="009973BF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A soma dos números que compõem a linha </w:t>
      </w:r>
      <w:r w:rsidRPr="009973BF">
        <w:rPr>
          <w:rFonts w:ascii="Arial" w:eastAsia="Times New Roman" w:hAnsi="Arial" w:cs="Arial"/>
          <w:color w:val="000000"/>
          <w:position w:val="-10"/>
          <w:sz w:val="20"/>
          <w:szCs w:val="20"/>
          <w:lang w:eastAsia="pt-BR"/>
        </w:rPr>
        <w:object w:dxaOrig="540" w:dyaOrig="300" w14:anchorId="5D9B6AAA">
          <v:shape id="_x0000_i3823" type="#_x0000_t75" style="width:27pt;height:15pt" o:ole="">
            <v:imagedata r:id="rId53" o:title=""/>
          </v:shape>
          <o:OLEObject Type="Embed" ProgID="Equation.DSMT4" ShapeID="_x0000_i3823" DrawAspect="Content" ObjectID="_1699943673" r:id="rId54"/>
        </w:object>
      </w:r>
      <w:r w:rsidRPr="009973BF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 é igual a </w:t>
      </w:r>
    </w:p>
    <w:p w14:paraId="236860D9" w14:textId="77777777" w:rsidR="009973BF" w:rsidRPr="009973BF" w:rsidRDefault="009973BF" w:rsidP="009973BF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9973BF">
        <w:rPr>
          <w:rFonts w:ascii="Arial" w:eastAsia="Times New Roman" w:hAnsi="Arial" w:cs="Arial"/>
          <w:color w:val="000000"/>
          <w:position w:val="-6"/>
          <w:sz w:val="20"/>
          <w:szCs w:val="20"/>
          <w:lang w:eastAsia="pt-BR"/>
        </w:rPr>
        <w:object w:dxaOrig="1020" w:dyaOrig="255" w14:anchorId="2E57D97F">
          <v:shape id="_x0000_i3824" type="#_x0000_t75" style="width:51pt;height:12.75pt" o:ole="">
            <v:imagedata r:id="rId55" o:title=""/>
          </v:shape>
          <o:OLEObject Type="Embed" ProgID="Equation.DSMT4" ShapeID="_x0000_i3824" DrawAspect="Content" ObjectID="_1699943674" r:id="rId56"/>
        </w:object>
      </w:r>
      <w:r w:rsidRPr="009973BF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 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973BF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765831B5" w14:textId="77777777" w:rsidR="009973BF" w:rsidRPr="009973BF" w:rsidRDefault="009973BF" w:rsidP="009973BF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9973BF">
        <w:rPr>
          <w:rFonts w:ascii="Arial" w:eastAsia="Times New Roman" w:hAnsi="Arial" w:cs="Arial"/>
          <w:color w:val="000000"/>
          <w:position w:val="-6"/>
          <w:sz w:val="20"/>
          <w:szCs w:val="20"/>
          <w:lang w:eastAsia="pt-BR"/>
        </w:rPr>
        <w:object w:dxaOrig="1020" w:dyaOrig="255" w14:anchorId="7B3F9987">
          <v:shape id="_x0000_i3825" type="#_x0000_t75" style="width:51pt;height:12.75pt" o:ole="">
            <v:imagedata r:id="rId57" o:title=""/>
          </v:shape>
          <o:OLEObject Type="Embed" ProgID="Equation.DSMT4" ShapeID="_x0000_i3825" DrawAspect="Content" ObjectID="_1699943675" r:id="rId58"/>
        </w:object>
      </w:r>
      <w:r w:rsidRPr="009973BF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 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973BF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3077D488" w14:textId="77777777" w:rsidR="009973BF" w:rsidRPr="009973BF" w:rsidRDefault="009973BF" w:rsidP="009973BF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9973BF">
        <w:rPr>
          <w:rFonts w:ascii="Arial" w:eastAsia="Times New Roman" w:hAnsi="Arial" w:cs="Arial"/>
          <w:color w:val="000000"/>
          <w:position w:val="-6"/>
          <w:sz w:val="20"/>
          <w:szCs w:val="20"/>
          <w:lang w:eastAsia="pt-BR"/>
        </w:rPr>
        <w:object w:dxaOrig="1020" w:dyaOrig="255" w14:anchorId="51F1B951">
          <v:shape id="_x0000_i3826" type="#_x0000_t75" style="width:51pt;height:12.75pt" o:ole="">
            <v:imagedata r:id="rId59" o:title=""/>
          </v:shape>
          <o:OLEObject Type="Embed" ProgID="Equation.DSMT4" ShapeID="_x0000_i3826" DrawAspect="Content" ObjectID="_1699943676" r:id="rId60"/>
        </w:object>
      </w:r>
      <w:r w:rsidRPr="009973BF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 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973BF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00212EEA" w14:textId="77777777" w:rsidR="009973BF" w:rsidRPr="009973BF" w:rsidRDefault="009973BF" w:rsidP="009973BF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9973BF">
        <w:rPr>
          <w:rFonts w:ascii="Arial" w:eastAsia="Times New Roman" w:hAnsi="Arial" w:cs="Arial"/>
          <w:color w:val="000000"/>
          <w:position w:val="-6"/>
          <w:sz w:val="20"/>
          <w:szCs w:val="20"/>
          <w:lang w:eastAsia="pt-BR"/>
        </w:rPr>
        <w:object w:dxaOrig="1020" w:dyaOrig="255" w14:anchorId="415F3A35">
          <v:shape id="_x0000_i3827" type="#_x0000_t75" style="width:51pt;height:12.75pt" o:ole="">
            <v:imagedata r:id="rId61" o:title=""/>
          </v:shape>
          <o:OLEObject Type="Embed" ProgID="Equation.DSMT4" ShapeID="_x0000_i3827" DrawAspect="Content" ObjectID="_1699943677" r:id="rId62"/>
        </w:object>
      </w:r>
      <w:r w:rsidRPr="009973BF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 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973BF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756CC0AF" w14:textId="07C8C59A" w:rsidR="009973BF" w:rsidRPr="009973BF" w:rsidRDefault="009973BF" w:rsidP="009973BF">
      <w:pPr>
        <w:rPr>
          <w:rFonts w:ascii="Arial" w:eastAsia="Times New Roman" w:hAnsi="Arial" w:cs="Arial"/>
          <w:lang w:eastAsia="zh-CN"/>
        </w:rPr>
      </w:pPr>
    </w:p>
    <w:p w14:paraId="04D29230" w14:textId="77777777" w:rsidR="009973BF" w:rsidRDefault="009973BF" w:rsidP="009973BF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zh-CN"/>
        </w:rPr>
      </w:pPr>
    </w:p>
    <w:p w14:paraId="7EAB8C2C" w14:textId="6828EB2A" w:rsidR="009973BF" w:rsidRPr="009973BF" w:rsidRDefault="009973BF" w:rsidP="009973BF">
      <w:pPr>
        <w:widowControl w:val="0"/>
        <w:autoSpaceDE w:val="0"/>
        <w:autoSpaceDN w:val="0"/>
        <w:adjustRightInd w:val="0"/>
        <w:rPr>
          <w:rFonts w:ascii="Arial" w:eastAsia="Times New Roman" w:hAnsi="Arial" w:cs="Times New Roman"/>
          <w:lang w:eastAsia="pt-BR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>4</w:t>
      </w:r>
      <w:r w:rsidRPr="009973BF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(S1 - ifpe 2020)  </w: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Paulo Roberto deseja comprar para sua filha uma boneca que custa </w:t>
      </w:r>
      <w:r w:rsidRPr="009973BF">
        <w:rPr>
          <w:rFonts w:ascii="Arial" w:eastAsia="Times New Roman" w:hAnsi="Arial" w:cs="Times New Roman"/>
          <w:position w:val="-8"/>
          <w:sz w:val="20"/>
          <w:lang w:eastAsia="pt-BR"/>
        </w:rPr>
        <w:object w:dxaOrig="975" w:dyaOrig="285" w14:anchorId="7D48DEAA">
          <v:shape id="_x0000_i3828" type="#_x0000_t75" style="width:48.75pt;height:14.25pt" o:ole="">
            <v:imagedata r:id="rId63" o:title=""/>
          </v:shape>
          <o:OLEObject Type="Embed" ProgID="Equation.DSMT4" ShapeID="_x0000_i3828" DrawAspect="Content" ObjectID="_1699943678" r:id="rId64"/>
        </w:objec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 Então, decidiu juntar seu dinheiro, durante </w:t>
      </w:r>
      <w:r w:rsidRPr="009973BF">
        <w:rPr>
          <w:rFonts w:ascii="Arial" w:eastAsia="Times New Roman" w:hAnsi="Arial" w:cs="Times New Roman"/>
          <w:position w:val="-6"/>
          <w:sz w:val="20"/>
          <w:lang w:eastAsia="pt-BR"/>
        </w:rPr>
        <w:object w:dxaOrig="300" w:dyaOrig="255" w14:anchorId="6F9310AC">
          <v:shape id="_x0000_i3829" type="#_x0000_t75" style="width:15pt;height:12.75pt" o:ole="">
            <v:imagedata r:id="rId65" o:title=""/>
          </v:shape>
          <o:OLEObject Type="Embed" ProgID="Equation.DSMT4" ShapeID="_x0000_i3829" DrawAspect="Content" ObjectID="_1699943679" r:id="rId66"/>
        </w:objec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 dias, num cofre de barro, da seguinte forma: no primeiro dia, colocou </w:t>
      </w:r>
      <w:r w:rsidRPr="009973BF">
        <w:rPr>
          <w:rFonts w:ascii="Arial" w:eastAsia="Times New Roman" w:hAnsi="Arial" w:cs="Times New Roman"/>
          <w:position w:val="-10"/>
          <w:sz w:val="20"/>
          <w:lang w:eastAsia="pt-BR"/>
        </w:rPr>
        <w:object w:dxaOrig="765" w:dyaOrig="300" w14:anchorId="77F38C7E">
          <v:shape id="_x0000_i3830" type="#_x0000_t75" style="width:38.25pt;height:15pt" o:ole="">
            <v:imagedata r:id="rId67" o:title=""/>
          </v:shape>
          <o:OLEObject Type="Embed" ProgID="Equation.DSMT4" ShapeID="_x0000_i3830" DrawAspect="Content" ObjectID="_1699943680" r:id="rId68"/>
        </w:objec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 no segundo dia, colocou </w:t>
      </w:r>
      <w:r w:rsidRPr="009973BF">
        <w:rPr>
          <w:rFonts w:ascii="Arial" w:eastAsia="Times New Roman" w:hAnsi="Arial" w:cs="Times New Roman"/>
          <w:position w:val="-10"/>
          <w:sz w:val="20"/>
          <w:lang w:eastAsia="pt-BR"/>
        </w:rPr>
        <w:object w:dxaOrig="795" w:dyaOrig="300" w14:anchorId="5561C146">
          <v:shape id="_x0000_i3831" type="#_x0000_t75" style="width:39.75pt;height:15pt" o:ole="">
            <v:imagedata r:id="rId69" o:title=""/>
          </v:shape>
          <o:OLEObject Type="Embed" ProgID="Equation.DSMT4" ShapeID="_x0000_i3831" DrawAspect="Content" ObjectID="_1699943681" r:id="rId70"/>
        </w:objec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 no terceiro dia, colocou </w:t>
      </w:r>
      <w:r w:rsidRPr="009973BF">
        <w:rPr>
          <w:rFonts w:ascii="Arial" w:eastAsia="Times New Roman" w:hAnsi="Arial" w:cs="Times New Roman"/>
          <w:position w:val="-10"/>
          <w:sz w:val="20"/>
          <w:lang w:eastAsia="pt-BR"/>
        </w:rPr>
        <w:object w:dxaOrig="765" w:dyaOrig="300" w14:anchorId="22406BE1">
          <v:shape id="_x0000_i3832" type="#_x0000_t75" style="width:38.25pt;height:15pt" o:ole="">
            <v:imagedata r:id="rId71" o:title=""/>
          </v:shape>
          <o:OLEObject Type="Embed" ProgID="Equation.DSMT4" ShapeID="_x0000_i3832" DrawAspect="Content" ObjectID="_1699943682" r:id="rId72"/>
        </w:objec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 e, assim, sucessivamente, aumentando apenas </w:t>
      </w:r>
      <w:r w:rsidRPr="009973BF">
        <w:rPr>
          <w:rFonts w:ascii="Arial" w:eastAsia="Times New Roman" w:hAnsi="Arial" w:cs="Times New Roman"/>
          <w:position w:val="-10"/>
          <w:sz w:val="20"/>
          <w:lang w:eastAsia="pt-BR"/>
        </w:rPr>
        <w:object w:dxaOrig="720" w:dyaOrig="300" w14:anchorId="1C775B3A">
          <v:shape id="_x0000_i3833" type="#_x0000_t75" style="width:36pt;height:15pt" o:ole="">
            <v:imagedata r:id="rId73" o:title=""/>
          </v:shape>
          <o:OLEObject Type="Embed" ProgID="Equation.DSMT4" ShapeID="_x0000_i3833" DrawAspect="Content" ObjectID="_1699943683" r:id="rId74"/>
        </w:objec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 de um dia para o outro. Ao final dos </w:t>
      </w:r>
      <w:r w:rsidRPr="009973BF">
        <w:rPr>
          <w:rFonts w:ascii="Arial" w:eastAsia="Times New Roman" w:hAnsi="Arial" w:cs="Times New Roman"/>
          <w:position w:val="-6"/>
          <w:sz w:val="20"/>
          <w:lang w:eastAsia="pt-BR"/>
        </w:rPr>
        <w:object w:dxaOrig="300" w:dyaOrig="255" w14:anchorId="29F3744C">
          <v:shape id="_x0000_i3834" type="#_x0000_t75" style="width:15pt;height:12.75pt" o:ole="">
            <v:imagedata r:id="rId75" o:title=""/>
          </v:shape>
          <o:OLEObject Type="Embed" ProgID="Equation.DSMT4" ShapeID="_x0000_i3834" DrawAspect="Content" ObjectID="_1699943684" r:id="rId76"/>
        </w:objec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 dias, Paulo Roberto terá, em seu cofre,  </w:t>
      </w:r>
    </w:p>
    <w:p w14:paraId="162D71FF" w14:textId="77777777" w:rsidR="009973BF" w:rsidRPr="009973BF" w:rsidRDefault="009973BF" w:rsidP="009973BF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9973BF">
        <w:rPr>
          <w:rFonts w:ascii="Arial" w:eastAsia="Times New Roman" w:hAnsi="Arial" w:cs="Times New Roman"/>
          <w:position w:val="-10"/>
          <w:sz w:val="20"/>
          <w:lang w:eastAsia="pt-BR"/>
        </w:rPr>
        <w:object w:dxaOrig="885" w:dyaOrig="300" w14:anchorId="7BC1523C">
          <v:shape id="_x0000_i3835" type="#_x0000_t75" style="width:44.25pt;height:15pt" o:ole="">
            <v:imagedata r:id="rId77" o:title=""/>
          </v:shape>
          <o:OLEObject Type="Embed" ProgID="Equation.DSMT4" ShapeID="_x0000_i3835" DrawAspect="Content" ObjectID="_1699943685" r:id="rId78"/>
        </w:objec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 a menos, com relação ao valor da boneca. </w:t>
      </w:r>
      <w:r w:rsidRPr="009973BF">
        <w:rPr>
          <w:rFonts w:ascii="Arial" w:eastAsia="Times New Roman" w:hAnsi="Arial" w:cs="Times New Roman"/>
          <w:lang w:eastAsia="pt-BR"/>
        </w:rPr>
        <w:t xml:space="preserve"> 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973BF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687B12FC" w14:textId="77777777" w:rsidR="009973BF" w:rsidRPr="009973BF" w:rsidRDefault="009973BF" w:rsidP="009973BF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um valor igual ao valor da boneca. </w:t>
      </w:r>
      <w:r w:rsidRPr="009973BF">
        <w:rPr>
          <w:rFonts w:ascii="Arial" w:eastAsia="Times New Roman" w:hAnsi="Arial" w:cs="Times New Roman"/>
          <w:lang w:eastAsia="pt-BR"/>
        </w:rPr>
        <w:t xml:space="preserve"> 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973BF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54943519" w14:textId="77777777" w:rsidR="009973BF" w:rsidRPr="009973BF" w:rsidRDefault="009973BF" w:rsidP="009973BF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9973BF">
        <w:rPr>
          <w:rFonts w:ascii="Arial" w:eastAsia="Times New Roman" w:hAnsi="Arial" w:cs="Times New Roman"/>
          <w:position w:val="-10"/>
          <w:sz w:val="20"/>
          <w:lang w:eastAsia="pt-BR"/>
        </w:rPr>
        <w:object w:dxaOrig="885" w:dyaOrig="300" w14:anchorId="427CC4B4">
          <v:shape id="_x0000_i3836" type="#_x0000_t75" style="width:44.25pt;height:15pt" o:ole="">
            <v:imagedata r:id="rId79" o:title=""/>
          </v:shape>
          <o:OLEObject Type="Embed" ProgID="Equation.DSMT4" ShapeID="_x0000_i3836" DrawAspect="Content" ObjectID="_1699943686" r:id="rId80"/>
        </w:objec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 a mais, com relação ao valor da boneca.  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973BF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54C5DAF8" w14:textId="77777777" w:rsidR="009973BF" w:rsidRPr="009973BF" w:rsidRDefault="009973BF" w:rsidP="009973BF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9973BF">
        <w:rPr>
          <w:rFonts w:ascii="Arial" w:eastAsia="Times New Roman" w:hAnsi="Arial" w:cs="Times New Roman"/>
          <w:position w:val="-10"/>
          <w:sz w:val="20"/>
          <w:lang w:eastAsia="pt-BR"/>
        </w:rPr>
        <w:object w:dxaOrig="885" w:dyaOrig="300" w14:anchorId="4792FF70">
          <v:shape id="_x0000_i3837" type="#_x0000_t75" style="width:44.25pt;height:15pt" o:ole="">
            <v:imagedata r:id="rId81" o:title=""/>
          </v:shape>
          <o:OLEObject Type="Embed" ProgID="Equation.DSMT4" ShapeID="_x0000_i3837" DrawAspect="Content" ObjectID="_1699943687" r:id="rId82"/>
        </w:objec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 a menos, com relação ao valor da boneca.  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973BF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456E4298" w14:textId="77777777" w:rsidR="009973BF" w:rsidRPr="009973BF" w:rsidRDefault="009973BF" w:rsidP="009973BF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973BF">
        <w:rPr>
          <w:rFonts w:ascii="Times New Roman" w:eastAsia="Times New Roman" w:hAnsi="Arial" w:cs="Times New Roman"/>
          <w:sz w:val="20"/>
          <w:szCs w:val="20"/>
          <w:lang w:eastAsia="zh-CN"/>
        </w:rPr>
        <w:t xml:space="preserve">e) </w:t>
      </w:r>
      <w:r w:rsidRPr="009973BF">
        <w:rPr>
          <w:rFonts w:ascii="Arial" w:eastAsia="Times New Roman" w:hAnsi="Arial" w:cs="Times New Roman"/>
          <w:position w:val="-10"/>
          <w:sz w:val="20"/>
          <w:lang w:eastAsia="pt-BR"/>
        </w:rPr>
        <w:object w:dxaOrig="885" w:dyaOrig="300" w14:anchorId="6D5E418E">
          <v:shape id="_x0000_i3838" type="#_x0000_t75" style="width:44.25pt;height:15pt" o:ole="">
            <v:imagedata r:id="rId83" o:title=""/>
          </v:shape>
          <o:OLEObject Type="Embed" ProgID="Equation.DSMT4" ShapeID="_x0000_i3838" DrawAspect="Content" ObjectID="_1699943688" r:id="rId84"/>
        </w:objec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 a mais, com relação ao valor da boneca. </w:t>
      </w:r>
      <w:r w:rsidRPr="009973BF">
        <w:rPr>
          <w:rFonts w:ascii="Times New Roman" w:eastAsia="Times New Roman" w:hAnsi="Arial" w:cs="Times New Roman"/>
          <w:sz w:val="20"/>
          <w:szCs w:val="20"/>
          <w:lang w:eastAsia="zh-CN"/>
        </w:rPr>
        <w:t xml:space="preserve"> </w:t>
      </w:r>
      <w:r w:rsidRPr="009973BF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31FDADA4" w14:textId="77777777" w:rsidR="009973BF" w:rsidRPr="009973BF" w:rsidRDefault="009973BF" w:rsidP="009973BF">
      <w:pPr>
        <w:rPr>
          <w:rFonts w:ascii="Arial" w:eastAsia="Times New Roman" w:hAnsi="Arial" w:cs="Arial"/>
          <w:lang w:eastAsia="zh-CN"/>
        </w:rPr>
      </w:pPr>
      <w:r w:rsidRPr="009973BF">
        <w:rPr>
          <w:rFonts w:ascii="Arial" w:eastAsia="Times New Roman" w:hAnsi="Arial" w:cs="Arial"/>
          <w:sz w:val="20"/>
          <w:szCs w:val="20"/>
          <w:lang w:val="en-US" w:eastAsia="zh-CN"/>
        </w:rPr>
        <w:t xml:space="preserve"> </w:t>
      </w:r>
    </w:p>
    <w:p w14:paraId="6BFB400C" w14:textId="77777777" w:rsidR="009973BF" w:rsidRPr="009973BF" w:rsidRDefault="009973BF" w:rsidP="009973BF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>5</w:t>
      </w:r>
      <w:r w:rsidRPr="009973BF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Pr="009973BF">
        <w:rPr>
          <w:rFonts w:ascii="Arial" w:eastAsia="Times New Roman" w:hAnsi="Arial" w:cs="Arial"/>
          <w:sz w:val="20"/>
          <w:szCs w:val="20"/>
          <w:lang w:eastAsia="zh-CN"/>
        </w:rPr>
        <w:t>Uece</w:t>
      </w:r>
      <w:proofErr w:type="spellEnd"/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2020</w:t>
      </w:r>
      <w:proofErr w:type="gramStart"/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>A</w:t>
      </w:r>
      <w:proofErr w:type="gramEnd"/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 listagem infinita de números naturais apresentada abaixo está organizada e ordenada segundo uma lógica estrutural própria:</w:t>
      </w:r>
    </w:p>
    <w:p w14:paraId="20D4F38A" w14:textId="77777777" w:rsidR="009973BF" w:rsidRPr="009973BF" w:rsidRDefault="009973BF" w:rsidP="009973BF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</w:p>
    <w:p w14:paraId="248FAD42" w14:textId="77777777" w:rsidR="009973BF" w:rsidRPr="009973BF" w:rsidRDefault="009973BF" w:rsidP="009973BF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  <w:r w:rsidRPr="009973BF">
        <w:rPr>
          <w:rFonts w:ascii="Arial" w:eastAsia="Times New Roman" w:hAnsi="Arial" w:cs="Arial"/>
          <w:sz w:val="20"/>
          <w:szCs w:val="20"/>
          <w:lang w:eastAsia="pt-BR"/>
        </w:rPr>
        <w:t>1, 2, 3, 4, 5, 6, 5, 4, 3, 2, 1, 2, 3, 4, 5, 6, 5, 4, 3, 2, 1, 2, 3, ...</w:t>
      </w:r>
    </w:p>
    <w:p w14:paraId="36F67254" w14:textId="77777777" w:rsidR="009973BF" w:rsidRPr="009973BF" w:rsidRDefault="009973BF" w:rsidP="009973BF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</w:p>
    <w:p w14:paraId="278CC095" w14:textId="77777777" w:rsidR="009973BF" w:rsidRPr="009973BF" w:rsidRDefault="009973BF" w:rsidP="009973BF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lang w:eastAsia="pt-BR"/>
        </w:rPr>
      </w:pP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O resultado da soma dos primeiros 2020 números da listagem apresentada é </w:t>
      </w:r>
    </w:p>
    <w:p w14:paraId="5DC4D338" w14:textId="77777777" w:rsidR="009973BF" w:rsidRPr="009973BF" w:rsidRDefault="009973BF" w:rsidP="009973BF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7007. 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973BF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62E7E2EF" w14:textId="77777777" w:rsidR="009973BF" w:rsidRPr="009973BF" w:rsidRDefault="009973BF" w:rsidP="009973BF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7700. 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973BF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74F9D19F" w14:textId="77777777" w:rsidR="009973BF" w:rsidRPr="009973BF" w:rsidRDefault="009973BF" w:rsidP="009973BF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7070. 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973BF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2EEBC90F" w14:textId="77777777" w:rsidR="009973BF" w:rsidRPr="009973BF" w:rsidRDefault="009973BF" w:rsidP="009973BF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7770. 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973BF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268D0783" w14:textId="77777777" w:rsidR="009973BF" w:rsidRPr="009973BF" w:rsidRDefault="009973BF" w:rsidP="009973BF">
      <w:pPr>
        <w:rPr>
          <w:rFonts w:ascii="Arial" w:eastAsia="Times New Roman" w:hAnsi="Arial" w:cs="Arial"/>
          <w:lang w:eastAsia="zh-CN"/>
        </w:rPr>
      </w:pPr>
      <w:r w:rsidRPr="009973BF">
        <w:rPr>
          <w:rFonts w:ascii="Arial" w:eastAsia="Times New Roman" w:hAnsi="Arial" w:cs="Arial"/>
          <w:sz w:val="20"/>
          <w:szCs w:val="20"/>
          <w:lang w:val="en-US" w:eastAsia="zh-CN"/>
        </w:rPr>
        <w:t xml:space="preserve"> </w:t>
      </w:r>
    </w:p>
    <w:p w14:paraId="0B65F5E0" w14:textId="77777777" w:rsidR="009973BF" w:rsidRPr="009973BF" w:rsidRDefault="009973BF" w:rsidP="009973BF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lang w:eastAsia="pt-BR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>6</w:t>
      </w:r>
      <w:r w:rsidRPr="009973BF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(Famerp 2021)  </w: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O domínio da função </w:t>
      </w:r>
      <w:r w:rsidRPr="009973BF">
        <w:rPr>
          <w:rFonts w:ascii="Arial" w:eastAsia="Times New Roman" w:hAnsi="Arial" w:cs="Arial"/>
          <w:position w:val="-8"/>
          <w:sz w:val="20"/>
          <w:szCs w:val="20"/>
          <w:lang w:eastAsia="pt-BR"/>
        </w:rPr>
        <w:object w:dxaOrig="180" w:dyaOrig="285" w14:anchorId="5405C491">
          <v:shape id="_x0000_i3839" type="#_x0000_t75" style="width:9pt;height:14.25pt" o:ole="">
            <v:imagedata r:id="rId85" o:title=""/>
          </v:shape>
          <o:OLEObject Type="Embed" ProgID="Equation.DSMT4" ShapeID="_x0000_i3839" DrawAspect="Content" ObjectID="_1699943689" r:id="rId86"/>
        </w:objec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 dada pela lei </w:t>
      </w:r>
      <w:r w:rsidRPr="009973BF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1095" w:dyaOrig="360" w14:anchorId="7C52E2BD">
          <v:shape id="_x0000_i3840" type="#_x0000_t75" style="width:54.75pt;height:18pt" o:ole="">
            <v:imagedata r:id="rId87" o:title=""/>
          </v:shape>
          <o:OLEObject Type="Embed" ProgID="Equation.DSMT4" ShapeID="_x0000_i3840" DrawAspect="Content" ObjectID="_1699943690" r:id="rId88"/>
        </w:objec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 é o conjunto </w:t>
      </w:r>
      <w:r w:rsidRPr="009973BF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1320" w:dyaOrig="300" w14:anchorId="12D1545D">
          <v:shape id="_x0000_i3841" type="#_x0000_t75" style="width:66pt;height:15pt" o:ole="">
            <v:imagedata r:id="rId89" o:title=""/>
          </v:shape>
          <o:OLEObject Type="Embed" ProgID="Equation.DSMT4" ShapeID="_x0000_i3841" DrawAspect="Content" ObjectID="_1699943691" r:id="rId90"/>
        </w:objec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 Sabendo que </w:t>
      </w:r>
      <w:r w:rsidRPr="009973BF">
        <w:rPr>
          <w:rFonts w:ascii="Arial" w:eastAsia="Times New Roman" w:hAnsi="Arial" w:cs="Arial"/>
          <w:position w:val="-8"/>
          <w:sz w:val="20"/>
          <w:szCs w:val="20"/>
          <w:lang w:eastAsia="pt-BR"/>
        </w:rPr>
        <w:object w:dxaOrig="885" w:dyaOrig="345" w14:anchorId="039E3640">
          <v:shape id="_x0000_i3842" type="#_x0000_t75" style="width:44.25pt;height:17.25pt" o:ole="">
            <v:imagedata r:id="rId91" o:title=""/>
          </v:shape>
          <o:OLEObject Type="Embed" ProgID="Equation.DSMT4" ShapeID="_x0000_i3842" DrawAspect="Content" ObjectID="_1699943692" r:id="rId92"/>
        </w:objec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 a média aritmética de todos os elementos do conjunto imagem dessa função é igual a </w:t>
      </w:r>
    </w:p>
    <w:p w14:paraId="61963836" w14:textId="77777777" w:rsidR="009973BF" w:rsidRPr="009973BF" w:rsidRDefault="009973BF" w:rsidP="009973BF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1.092. 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973BF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5AF76567" w14:textId="77777777" w:rsidR="009973BF" w:rsidRPr="009973BF" w:rsidRDefault="009973BF" w:rsidP="009973BF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729. 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973BF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5FFA0EF0" w14:textId="77777777" w:rsidR="009973BF" w:rsidRPr="009973BF" w:rsidRDefault="009973BF" w:rsidP="009973BF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970. 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973BF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171BE3F5" w14:textId="77777777" w:rsidR="009973BF" w:rsidRPr="009973BF" w:rsidRDefault="009973BF" w:rsidP="009973BF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1.086. 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973BF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2404EE85" w14:textId="77777777" w:rsidR="009973BF" w:rsidRPr="009973BF" w:rsidRDefault="009973BF" w:rsidP="009973BF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1.458. 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973BF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6C3F26DA" w14:textId="77777777" w:rsidR="009973BF" w:rsidRPr="009973BF" w:rsidRDefault="009973BF" w:rsidP="009973BF">
      <w:pPr>
        <w:rPr>
          <w:rFonts w:ascii="Arial" w:eastAsia="Times New Roman" w:hAnsi="Arial" w:cs="Arial"/>
          <w:lang w:eastAsia="zh-CN"/>
        </w:rPr>
      </w:pPr>
      <w:r w:rsidRPr="009973BF">
        <w:rPr>
          <w:rFonts w:ascii="Arial" w:eastAsia="Times New Roman" w:hAnsi="Arial" w:cs="Arial"/>
          <w:sz w:val="20"/>
          <w:szCs w:val="20"/>
          <w:lang w:val="en-US" w:eastAsia="zh-CN"/>
        </w:rPr>
        <w:t xml:space="preserve"> </w:t>
      </w:r>
    </w:p>
    <w:p w14:paraId="4DC25E6C" w14:textId="77777777" w:rsidR="009973BF" w:rsidRPr="009973BF" w:rsidRDefault="009973BF" w:rsidP="009973BF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lang w:eastAsia="pt-BR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>7</w:t>
      </w:r>
      <w:r w:rsidRPr="009973BF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Pr="009973BF">
        <w:rPr>
          <w:rFonts w:ascii="Arial" w:eastAsia="Times New Roman" w:hAnsi="Arial" w:cs="Arial"/>
          <w:sz w:val="20"/>
          <w:szCs w:val="20"/>
          <w:lang w:eastAsia="zh-CN"/>
        </w:rPr>
        <w:t>Ueg</w:t>
      </w:r>
      <w:proofErr w:type="spellEnd"/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2021</w:t>
      </w:r>
      <w:proofErr w:type="gramStart"/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>Um</w:t>
      </w:r>
      <w:proofErr w:type="gramEnd"/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 vírus possui taxa de contaminação igual a 1,2 a cada dia. Então, 100 pessoas contaminam outras 120 pessoas em 24 horas. Quantas pessoas essas 100 contaminarão em 5 dias, aproximadamente? </w:t>
      </w:r>
    </w:p>
    <w:p w14:paraId="34AD3E5C" w14:textId="77777777" w:rsidR="009973BF" w:rsidRPr="009973BF" w:rsidRDefault="009973BF" w:rsidP="009973BF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1200 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973BF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753E2330" w14:textId="77777777" w:rsidR="009973BF" w:rsidRPr="009973BF" w:rsidRDefault="009973BF" w:rsidP="009973BF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600 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973BF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6BD8EB7C" w14:textId="77777777" w:rsidR="009973BF" w:rsidRPr="009973BF" w:rsidRDefault="009973BF" w:rsidP="009973BF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360 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973BF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7BCEE868" w14:textId="77777777" w:rsidR="009973BF" w:rsidRPr="009973BF" w:rsidRDefault="009973BF" w:rsidP="009973BF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500 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973BF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4BB6E16E" w14:textId="77777777" w:rsidR="009973BF" w:rsidRPr="009973BF" w:rsidRDefault="009973BF" w:rsidP="009973BF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250 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973BF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41F31858" w14:textId="77777777" w:rsidR="009973BF" w:rsidRPr="009973BF" w:rsidRDefault="009973BF" w:rsidP="009973BF">
      <w:pPr>
        <w:rPr>
          <w:rFonts w:ascii="Arial" w:eastAsia="Times New Roman" w:hAnsi="Arial" w:cs="Arial"/>
          <w:lang w:eastAsia="zh-CN"/>
        </w:rPr>
      </w:pPr>
      <w:r w:rsidRPr="009973BF">
        <w:rPr>
          <w:rFonts w:ascii="Arial" w:eastAsia="Times New Roman" w:hAnsi="Arial" w:cs="Arial"/>
          <w:sz w:val="20"/>
          <w:szCs w:val="20"/>
          <w:lang w:val="en-US" w:eastAsia="zh-CN"/>
        </w:rPr>
        <w:t xml:space="preserve"> </w:t>
      </w:r>
    </w:p>
    <w:p w14:paraId="25F9CA94" w14:textId="77777777" w:rsidR="009973BF" w:rsidRPr="009973BF" w:rsidRDefault="009973BF" w:rsidP="009973BF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lang w:eastAsia="pt-BR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>8</w:t>
      </w:r>
      <w:r w:rsidRPr="009973BF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Pr="009973BF">
        <w:rPr>
          <w:rFonts w:ascii="Arial" w:eastAsia="Times New Roman" w:hAnsi="Arial" w:cs="Arial"/>
          <w:sz w:val="20"/>
          <w:szCs w:val="20"/>
          <w:lang w:eastAsia="zh-CN"/>
        </w:rPr>
        <w:t>Ueg</w:t>
      </w:r>
      <w:proofErr w:type="spellEnd"/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2020</w:t>
      </w:r>
      <w:proofErr w:type="gramStart"/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>Em</w:t>
      </w:r>
      <w:proofErr w:type="gramEnd"/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 um experimento com uma colônia de bactérias, verificou-se que uma bactéria se divide em duas a cada hora. Nessas condições, o número de bactérias originadas de uma só bactéria dessa colônia, depois de 12 horas, será </w:t>
      </w:r>
    </w:p>
    <w:p w14:paraId="7ADD44BD" w14:textId="77777777" w:rsidR="009973BF" w:rsidRPr="009973BF" w:rsidRDefault="009973BF" w:rsidP="009973BF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4096 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973BF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15A2F09D" w14:textId="77777777" w:rsidR="009973BF" w:rsidRPr="009973BF" w:rsidRDefault="009973BF" w:rsidP="009973BF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8192 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973BF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26F56485" w14:textId="77777777" w:rsidR="009973BF" w:rsidRPr="009973BF" w:rsidRDefault="009973BF" w:rsidP="009973BF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1048 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973BF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2F1DFF9C" w14:textId="77777777" w:rsidR="009973BF" w:rsidRPr="009973BF" w:rsidRDefault="009973BF" w:rsidP="009973BF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3096 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973BF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2CE3CD7A" w14:textId="77777777" w:rsidR="009973BF" w:rsidRPr="009973BF" w:rsidRDefault="009973BF" w:rsidP="009973BF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2048 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973BF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3A4E97F0" w14:textId="77777777" w:rsidR="009973BF" w:rsidRPr="009973BF" w:rsidRDefault="009973BF" w:rsidP="009973BF">
      <w:pPr>
        <w:rPr>
          <w:rFonts w:ascii="Arial" w:eastAsia="Times New Roman" w:hAnsi="Arial" w:cs="Arial"/>
          <w:lang w:eastAsia="zh-CN"/>
        </w:rPr>
      </w:pPr>
      <w:r w:rsidRPr="009973BF">
        <w:rPr>
          <w:rFonts w:ascii="Arial" w:eastAsia="Times New Roman" w:hAnsi="Arial" w:cs="Arial"/>
          <w:sz w:val="20"/>
          <w:szCs w:val="20"/>
          <w:lang w:val="en-US" w:eastAsia="zh-CN"/>
        </w:rPr>
        <w:t xml:space="preserve"> </w:t>
      </w:r>
    </w:p>
    <w:p w14:paraId="7427AB20" w14:textId="77777777" w:rsidR="009973BF" w:rsidRPr="009973BF" w:rsidRDefault="009973BF" w:rsidP="009973BF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lang w:eastAsia="pt-BR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>9</w:t>
      </w:r>
      <w:r w:rsidRPr="009973BF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Pr="009973BF">
        <w:rPr>
          <w:rFonts w:ascii="Arial" w:eastAsia="Times New Roman" w:hAnsi="Arial" w:cs="Arial"/>
          <w:sz w:val="20"/>
          <w:szCs w:val="20"/>
          <w:lang w:eastAsia="zh-CN"/>
        </w:rPr>
        <w:t>Uece</w:t>
      </w:r>
      <w:proofErr w:type="spellEnd"/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2020</w:t>
      </w:r>
      <w:proofErr w:type="gramStart"/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>Existem</w:t>
      </w:r>
      <w:proofErr w:type="gramEnd"/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9973BF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180" w:dyaOrig="195" w14:anchorId="6793ED25">
          <v:shape id="_x0000_i3843" type="#_x0000_t75" style="width:9pt;height:9.75pt" o:ole="">
            <v:imagedata r:id="rId93" o:title=""/>
          </v:shape>
          <o:OLEObject Type="Embed" ProgID="Equation.DSMT4" ShapeID="_x0000_i3843" DrawAspect="Content" ObjectID="_1699943693" r:id="rId94"/>
        </w:objec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 números da forma </w:t>
      </w:r>
      <w:r w:rsidRPr="009973BF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255" w:dyaOrig="315" w14:anchorId="30FD919D">
          <v:shape id="_x0000_i3844" type="#_x0000_t75" style="width:12.75pt;height:15.75pt" o:ole="">
            <v:imagedata r:id="rId95" o:title=""/>
          </v:shape>
          <o:OLEObject Type="Embed" ProgID="Equation.DSMT4" ShapeID="_x0000_i3844" DrawAspect="Content" ObjectID="_1699943694" r:id="rId96"/>
        </w:objec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 onde </w:t>
      </w:r>
      <w:r w:rsidRPr="009973BF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180" w:dyaOrig="225" w14:anchorId="0AC80077">
          <v:shape id="_x0000_i3845" type="#_x0000_t75" style="width:9pt;height:11.25pt" o:ole="">
            <v:imagedata r:id="rId97" o:title=""/>
          </v:shape>
          <o:OLEObject Type="Embed" ProgID="Equation.DSMT4" ShapeID="_x0000_i3845" DrawAspect="Content" ObjectID="_1699943695" r:id="rId98"/>
        </w:objec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 é um número inteiro positivo, entre 10 e 730. A soma destes números é igual a </w:t>
      </w:r>
    </w:p>
    <w:p w14:paraId="30DCDBC5" w14:textId="77777777" w:rsidR="009973BF" w:rsidRPr="009973BF" w:rsidRDefault="009973BF" w:rsidP="009973BF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1080. 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973BF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23E7D2D5" w14:textId="77777777" w:rsidR="009973BF" w:rsidRPr="009973BF" w:rsidRDefault="009973BF" w:rsidP="009973BF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729. 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973BF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0F900D0C" w14:textId="77777777" w:rsidR="009973BF" w:rsidRPr="009973BF" w:rsidRDefault="009973BF" w:rsidP="009973BF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738. 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973BF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24514CC5" w14:textId="77777777" w:rsidR="009973BF" w:rsidRPr="009973BF" w:rsidRDefault="009973BF" w:rsidP="009973BF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1100. 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973BF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5DFAD903" w14:textId="77777777" w:rsidR="009973BF" w:rsidRPr="009973BF" w:rsidRDefault="009973BF" w:rsidP="009973BF">
      <w:pPr>
        <w:rPr>
          <w:rFonts w:ascii="Arial" w:eastAsia="Times New Roman" w:hAnsi="Arial" w:cs="Arial"/>
          <w:lang w:eastAsia="zh-CN"/>
        </w:rPr>
      </w:pPr>
      <w:r w:rsidRPr="009973BF">
        <w:rPr>
          <w:rFonts w:ascii="Arial" w:eastAsia="Times New Roman" w:hAnsi="Arial" w:cs="Arial"/>
          <w:sz w:val="20"/>
          <w:szCs w:val="20"/>
          <w:lang w:val="en-US" w:eastAsia="zh-CN"/>
        </w:rPr>
        <w:t xml:space="preserve"> </w:t>
      </w:r>
    </w:p>
    <w:p w14:paraId="7B6431CF" w14:textId="77777777" w:rsidR="009973BF" w:rsidRPr="009973BF" w:rsidRDefault="009973BF" w:rsidP="009973BF">
      <w:pPr>
        <w:widowControl w:val="0"/>
        <w:autoSpaceDE w:val="0"/>
        <w:autoSpaceDN w:val="0"/>
        <w:adjustRightInd w:val="0"/>
        <w:rPr>
          <w:rFonts w:ascii="Arial" w:eastAsia="Times New Roman" w:hAnsi="Arial" w:cs="Times New Roman"/>
          <w:lang w:eastAsia="pt-BR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>10</w:t>
      </w:r>
      <w:r w:rsidRPr="009973BF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Pr="009973BF">
        <w:rPr>
          <w:rFonts w:ascii="Arial" w:eastAsia="Times New Roman" w:hAnsi="Arial" w:cs="Arial"/>
          <w:sz w:val="20"/>
          <w:szCs w:val="20"/>
          <w:lang w:eastAsia="zh-CN"/>
        </w:rPr>
        <w:t>Espm</w:t>
      </w:r>
      <w:proofErr w:type="spellEnd"/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2019)  </w: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Considere a sequência </w:t>
      </w:r>
      <w:r w:rsidRPr="009973BF">
        <w:rPr>
          <w:rFonts w:ascii="Arial" w:eastAsia="Times New Roman" w:hAnsi="Arial" w:cs="Times New Roman"/>
          <w:position w:val="-10"/>
          <w:lang w:eastAsia="pt-BR"/>
        </w:rPr>
        <w:object w:dxaOrig="2145" w:dyaOrig="300" w14:anchorId="35C69332">
          <v:shape id="_x0000_i3846" type="#_x0000_t75" style="width:107.25pt;height:15pt" o:ole="">
            <v:imagedata r:id="rId99" o:title=""/>
          </v:shape>
          <o:OLEObject Type="Embed" ProgID="Equation.DSMT4" ShapeID="_x0000_i3846" DrawAspect="Content" ObjectID="_1699943696" r:id="rId100"/>
        </w:object>
      </w:r>
      <w:r w:rsidRPr="009973BF">
        <w:rPr>
          <w:rFonts w:ascii="Arial" w:eastAsia="Times New Roman" w:hAnsi="Arial" w:cs="Times New Roman"/>
          <w:lang w:eastAsia="pt-BR"/>
        </w:rPr>
        <w:t xml:space="preserve"> </w: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onde o termo de ordem </w:t>
      </w:r>
      <w:r w:rsidRPr="009973BF">
        <w:rPr>
          <w:rFonts w:ascii="Arial" w:eastAsia="Times New Roman" w:hAnsi="Arial" w:cs="Times New Roman"/>
          <w:position w:val="-4"/>
          <w:lang w:eastAsia="pt-BR"/>
        </w:rPr>
        <w:object w:dxaOrig="180" w:dyaOrig="195" w14:anchorId="1E09C753">
          <v:shape id="_x0000_i3847" type="#_x0000_t75" style="width:9pt;height:9.75pt" o:ole="">
            <v:imagedata r:id="rId101" o:title=""/>
          </v:shape>
          <o:OLEObject Type="Embed" ProgID="Equation.DSMT4" ShapeID="_x0000_i3847" DrawAspect="Content" ObjectID="_1699943697" r:id="rId102"/>
        </w:object>
      </w:r>
      <w:r w:rsidRPr="009973BF">
        <w:rPr>
          <w:rFonts w:ascii="Arial" w:eastAsia="Times New Roman" w:hAnsi="Arial" w:cs="Arial"/>
          <w:i/>
          <w:iCs/>
          <w:sz w:val="20"/>
          <w:szCs w:val="20"/>
          <w:lang w:eastAsia="pt-BR"/>
        </w:rPr>
        <w:t xml:space="preserve"> </w: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representa a soma dos </w:t>
      </w:r>
      <w:r w:rsidRPr="009973BF">
        <w:rPr>
          <w:rFonts w:ascii="Arial" w:eastAsia="Times New Roman" w:hAnsi="Arial" w:cs="Times New Roman"/>
          <w:position w:val="-4"/>
          <w:lang w:eastAsia="pt-BR"/>
        </w:rPr>
        <w:object w:dxaOrig="180" w:dyaOrig="195" w14:anchorId="78306CAD">
          <v:shape id="_x0000_i3848" type="#_x0000_t75" style="width:9pt;height:9.75pt" o:ole="">
            <v:imagedata r:id="rId103" o:title=""/>
          </v:shape>
          <o:OLEObject Type="Embed" ProgID="Equation.DSMT4" ShapeID="_x0000_i3848" DrawAspect="Content" ObjectID="_1699943698" r:id="rId104"/>
        </w:object>
      </w:r>
      <w:r w:rsidRPr="009973BF">
        <w:rPr>
          <w:rFonts w:ascii="Arial" w:eastAsia="Times New Roman" w:hAnsi="Arial" w:cs="Arial"/>
          <w:i/>
          <w:iCs/>
          <w:sz w:val="20"/>
          <w:szCs w:val="20"/>
          <w:lang w:eastAsia="pt-BR"/>
        </w:rPr>
        <w:t xml:space="preserve"> </w: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primeiros termos de uma sequência </w:t>
      </w:r>
      <w:r w:rsidRPr="009973BF">
        <w:rPr>
          <w:rFonts w:ascii="Arial" w:eastAsia="Times New Roman" w:hAnsi="Arial" w:cs="Times New Roman"/>
          <w:position w:val="-4"/>
          <w:lang w:eastAsia="pt-BR"/>
        </w:rPr>
        <w:object w:dxaOrig="240" w:dyaOrig="240" w14:anchorId="74C62B85">
          <v:shape id="_x0000_i3849" type="#_x0000_t75" style="width:12pt;height:12pt" o:ole="">
            <v:imagedata r:id="rId105" o:title=""/>
          </v:shape>
          <o:OLEObject Type="Embed" ProgID="Equation.DSMT4" ShapeID="_x0000_i3849" DrawAspect="Content" ObjectID="_1699943699" r:id="rId106"/>
        </w:objec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 Pode-se afirmar que </w:t>
      </w:r>
      <w:r w:rsidRPr="009973BF">
        <w:rPr>
          <w:rFonts w:ascii="Arial" w:eastAsia="Times New Roman" w:hAnsi="Arial" w:cs="Times New Roman"/>
          <w:position w:val="-4"/>
          <w:lang w:eastAsia="pt-BR"/>
        </w:rPr>
        <w:object w:dxaOrig="195" w:dyaOrig="240" w14:anchorId="71808520">
          <v:shape id="_x0000_i3850" type="#_x0000_t75" style="width:9.75pt;height:12pt" o:ole="">
            <v:imagedata r:id="rId107" o:title=""/>
          </v:shape>
          <o:OLEObject Type="Embed" ProgID="Equation.DSMT4" ShapeID="_x0000_i3850" DrawAspect="Content" ObjectID="_1699943700" r:id="rId108"/>
        </w:object>
      </w:r>
      <w:r w:rsidRPr="009973BF">
        <w:rPr>
          <w:rFonts w:ascii="Arial" w:eastAsia="Times New Roman" w:hAnsi="Arial" w:cs="Arial"/>
          <w:i/>
          <w:iCs/>
          <w:sz w:val="20"/>
          <w:szCs w:val="20"/>
          <w:lang w:eastAsia="pt-BR"/>
        </w:rPr>
        <w:t xml:space="preserve"> </w: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é:  </w:t>
      </w:r>
    </w:p>
    <w:p w14:paraId="4DD7DDB7" w14:textId="77777777" w:rsidR="009973BF" w:rsidRPr="009973BF" w:rsidRDefault="009973BF" w:rsidP="009973BF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uma progressão aritmética. </w:t>
      </w:r>
      <w:r w:rsidRPr="009973BF">
        <w:rPr>
          <w:rFonts w:ascii="Arial" w:eastAsia="Times New Roman" w:hAnsi="Arial" w:cs="Times New Roman"/>
          <w:lang w:eastAsia="pt-BR"/>
        </w:rPr>
        <w:t xml:space="preserve"> 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973BF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6D6197B6" w14:textId="77777777" w:rsidR="009973BF" w:rsidRPr="009973BF" w:rsidRDefault="009973BF" w:rsidP="009973BF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uma progressão geométrica. </w:t>
      </w:r>
      <w:r w:rsidRPr="009973BF">
        <w:rPr>
          <w:rFonts w:ascii="Arial" w:eastAsia="Times New Roman" w:hAnsi="Arial" w:cs="Times New Roman"/>
          <w:lang w:eastAsia="pt-BR"/>
        </w:rPr>
        <w:t xml:space="preserve"> 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973BF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5405FFFA" w14:textId="77777777" w:rsidR="009973BF" w:rsidRPr="009973BF" w:rsidRDefault="009973BF" w:rsidP="009973BF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parte da sequência de Fibonacci. </w:t>
      </w:r>
      <w:r w:rsidRPr="009973BF">
        <w:rPr>
          <w:rFonts w:ascii="Arial" w:eastAsia="Times New Roman" w:hAnsi="Arial" w:cs="Times New Roman"/>
          <w:lang w:eastAsia="pt-BR"/>
        </w:rPr>
        <w:t xml:space="preserve"> 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973BF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0539F22A" w14:textId="77777777" w:rsidR="009973BF" w:rsidRPr="009973BF" w:rsidRDefault="009973BF" w:rsidP="009973BF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 xml:space="preserve">estritamente crescente. </w:t>
      </w:r>
      <w:r w:rsidRPr="009973BF">
        <w:rPr>
          <w:rFonts w:ascii="Arial" w:eastAsia="Times New Roman" w:hAnsi="Arial" w:cs="Times New Roman"/>
          <w:lang w:eastAsia="pt-BR"/>
        </w:rPr>
        <w:t xml:space="preserve"> </w:t>
      </w: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9973BF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075CD0F1" w14:textId="1B0BEEA8" w:rsidR="00D62933" w:rsidRDefault="009973BF" w:rsidP="009973BF">
      <w:pPr>
        <w:tabs>
          <w:tab w:val="left" w:pos="0"/>
        </w:tabs>
        <w:contextualSpacing/>
        <w:mirrorIndents/>
        <w:jc w:val="both"/>
        <w:rPr>
          <w:rFonts w:ascii="Verdana" w:hAnsi="Verdana"/>
          <w:sz w:val="16"/>
          <w:szCs w:val="16"/>
        </w:rPr>
      </w:pPr>
      <w:r w:rsidRPr="009973BF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9973BF">
        <w:rPr>
          <w:rFonts w:ascii="Arial" w:eastAsia="Times New Roman" w:hAnsi="Arial" w:cs="Arial"/>
          <w:sz w:val="20"/>
          <w:szCs w:val="20"/>
          <w:lang w:eastAsia="pt-BR"/>
        </w:rPr>
        <w:t>não decrescente.</w:t>
      </w:r>
      <w:r w:rsidRPr="009973BF">
        <w:rPr>
          <w:rFonts w:ascii="Arial" w:eastAsia="Times New Roman" w:hAnsi="Arial" w:cs="Times New Roman"/>
          <w:lang w:eastAsia="pt-BR"/>
        </w:rPr>
        <w:t xml:space="preserve">  </w:t>
      </w:r>
    </w:p>
    <w:sectPr w:rsidR="00D62933" w:rsidSect="00C862F1">
      <w:headerReference w:type="default" r:id="rId109"/>
      <w:footerReference w:type="default" r:id="rId110"/>
      <w:footerReference w:type="first" r:id="rId111"/>
      <w:type w:val="continuous"/>
      <w:pgSz w:w="11906" w:h="16838"/>
      <w:pgMar w:top="425" w:right="709" w:bottom="567" w:left="851" w:header="510" w:footer="289" w:gutter="0"/>
      <w:pgBorders w:offsetFrom="page">
        <w:top w:val="thinThickSmallGap" w:sz="18" w:space="24" w:color="auto"/>
        <w:left w:val="thinThickSmallGap" w:sz="18" w:space="24" w:color="auto"/>
        <w:bottom w:val="thickThinSmallGap" w:sz="18" w:space="24" w:color="auto"/>
        <w:right w:val="thickThinSmallGap" w:sz="18" w:space="24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3E3B34D" w14:textId="77777777" w:rsidR="001304E9" w:rsidRDefault="001304E9" w:rsidP="009851F2">
      <w:r>
        <w:separator/>
      </w:r>
    </w:p>
  </w:endnote>
  <w:endnote w:type="continuationSeparator" w:id="0">
    <w:p w14:paraId="651BFC97" w14:textId="77777777" w:rsidR="001304E9" w:rsidRDefault="001304E9" w:rsidP="009851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72206376"/>
      <w:docPartObj>
        <w:docPartGallery w:val="Page Numbers (Bottom of Page)"/>
        <w:docPartUnique/>
      </w:docPartObj>
    </w:sdtPr>
    <w:sdtEndPr/>
    <w:sdtContent>
      <w:p w14:paraId="020992FB" w14:textId="26C06EF9" w:rsidR="002E0F84" w:rsidRDefault="00E65448">
        <w:pPr>
          <w:pStyle w:val="Rodap"/>
          <w:jc w:val="right"/>
        </w:pPr>
        <w:r>
          <w:fldChar w:fldCharType="begin"/>
        </w:r>
        <w:r w:rsidR="002E0F84">
          <w:instrText>PAGE   \* MERGEFORMAT</w:instrText>
        </w:r>
        <w:r>
          <w:fldChar w:fldCharType="separate"/>
        </w:r>
        <w:r w:rsidR="00306C75">
          <w:rPr>
            <w:noProof/>
          </w:rPr>
          <w:t>4</w:t>
        </w:r>
        <w:r>
          <w:fldChar w:fldCharType="end"/>
        </w:r>
      </w:p>
    </w:sdtContent>
  </w:sdt>
  <w:p w14:paraId="44584CB9" w14:textId="77777777" w:rsidR="002E0F84" w:rsidRDefault="002E0F84">
    <w:pPr>
      <w:pStyle w:val="Rodap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640339314"/>
      <w:docPartObj>
        <w:docPartGallery w:val="Page Numbers (Bottom of Page)"/>
        <w:docPartUnique/>
      </w:docPartObj>
    </w:sdtPr>
    <w:sdtEndPr/>
    <w:sdtContent>
      <w:p w14:paraId="0C10A7E9" w14:textId="34F68F74" w:rsidR="002E0F84" w:rsidRDefault="00E65448" w:rsidP="00093F84">
        <w:pPr>
          <w:pStyle w:val="Rodap"/>
          <w:tabs>
            <w:tab w:val="clear" w:pos="8504"/>
          </w:tabs>
          <w:jc w:val="right"/>
        </w:pPr>
        <w:r>
          <w:fldChar w:fldCharType="begin"/>
        </w:r>
        <w:r w:rsidR="002E0F84">
          <w:instrText>PAGE   \* MERGEFORMAT</w:instrText>
        </w:r>
        <w:r>
          <w:fldChar w:fldCharType="separate"/>
        </w:r>
        <w:r w:rsidR="00306C75">
          <w:rPr>
            <w:noProof/>
          </w:rPr>
          <w:t>1</w:t>
        </w:r>
        <w:r>
          <w:fldChar w:fldCharType="end"/>
        </w:r>
      </w:p>
    </w:sdtContent>
  </w:sdt>
  <w:p w14:paraId="76063B7B" w14:textId="77777777" w:rsidR="002E0F84" w:rsidRDefault="002E0F84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A1194EF" w14:textId="77777777" w:rsidR="001304E9" w:rsidRDefault="001304E9" w:rsidP="009851F2">
      <w:r>
        <w:separator/>
      </w:r>
    </w:p>
  </w:footnote>
  <w:footnote w:type="continuationSeparator" w:id="0">
    <w:p w14:paraId="7F7DEB54" w14:textId="77777777" w:rsidR="001304E9" w:rsidRDefault="001304E9" w:rsidP="009851F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106EE" w14:textId="77777777" w:rsidR="002E0F84" w:rsidRDefault="002E0F84" w:rsidP="00C862F1">
    <w:pPr>
      <w:pStyle w:val="Cabealho"/>
      <w:tabs>
        <w:tab w:val="clear" w:pos="8504"/>
        <w:tab w:val="right" w:pos="7797"/>
      </w:tabs>
      <w:ind w:left="-851" w:right="-144"/>
    </w:pPr>
  </w:p>
  <w:p w14:paraId="7D93B9A4" w14:textId="77777777" w:rsidR="002E0F84" w:rsidRPr="009851F2" w:rsidRDefault="002E0F84" w:rsidP="00C862F1">
    <w:pPr>
      <w:pStyle w:val="Cabealho"/>
      <w:pBdr>
        <w:bottom w:val="single" w:sz="12" w:space="1" w:color="auto"/>
      </w:pBdr>
      <w:tabs>
        <w:tab w:val="clear" w:pos="8504"/>
      </w:tabs>
      <w:ind w:left="-284" w:right="-141"/>
      <w:rPr>
        <w:rFonts w:ascii="Verdana" w:hAnsi="Verdana"/>
        <w:b/>
        <w:sz w:val="18"/>
        <w:szCs w:val="18"/>
      </w:rPr>
    </w:pPr>
    <w:r>
      <w:rPr>
        <w:rFonts w:ascii="Verdana" w:hAnsi="Verdana"/>
        <w:b/>
        <w:sz w:val="18"/>
        <w:szCs w:val="18"/>
      </w:rPr>
      <w:t>COLÉG</w:t>
    </w:r>
    <w:r w:rsidR="00D62933">
      <w:rPr>
        <w:rFonts w:ascii="Verdana" w:hAnsi="Verdana"/>
        <w:b/>
        <w:sz w:val="18"/>
        <w:szCs w:val="18"/>
      </w:rPr>
      <w:t>IO LICEU – UNIDADE II /ESTUDANTE</w:t>
    </w:r>
    <w:r>
      <w:rPr>
        <w:rFonts w:ascii="Verdana" w:hAnsi="Verdana"/>
        <w:b/>
        <w:sz w:val="18"/>
        <w:szCs w:val="18"/>
      </w:rPr>
      <w:t>:                                                                     TURMA:</w:t>
    </w:r>
  </w:p>
  <w:p w14:paraId="2745B8F9" w14:textId="77777777" w:rsidR="002E0F84" w:rsidRDefault="002E0F84" w:rsidP="009851F2">
    <w:pPr>
      <w:pStyle w:val="Cabealho"/>
      <w:tabs>
        <w:tab w:val="clear" w:pos="8504"/>
        <w:tab w:val="right" w:pos="8647"/>
      </w:tabs>
      <w:ind w:left="-1134" w:right="-113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7A6B1E"/>
    <w:multiLevelType w:val="hybridMultilevel"/>
    <w:tmpl w:val="81308034"/>
    <w:lvl w:ilvl="0" w:tplc="36884CC4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ascii="Tahoma" w:hAnsi="Tahoma" w:cs="Tahoma"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" w15:restartNumberingAfterBreak="0">
    <w:nsid w:val="3B317864"/>
    <w:multiLevelType w:val="multilevel"/>
    <w:tmpl w:val="FEE8C70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63296D30"/>
    <w:multiLevelType w:val="hybridMultilevel"/>
    <w:tmpl w:val="50AE71E4"/>
    <w:lvl w:ilvl="0" w:tplc="5FC47B5E">
      <w:start w:val="1"/>
      <w:numFmt w:val="lowerLetter"/>
      <w:lvlText w:val="%1)"/>
      <w:lvlJc w:val="left"/>
      <w:pPr>
        <w:ind w:left="-717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" w:hanging="360"/>
      </w:pPr>
    </w:lvl>
    <w:lvl w:ilvl="2" w:tplc="0416001B" w:tentative="1">
      <w:start w:val="1"/>
      <w:numFmt w:val="lowerRoman"/>
      <w:lvlText w:val="%3."/>
      <w:lvlJc w:val="right"/>
      <w:pPr>
        <w:ind w:left="723" w:hanging="180"/>
      </w:pPr>
    </w:lvl>
    <w:lvl w:ilvl="3" w:tplc="0416000F" w:tentative="1">
      <w:start w:val="1"/>
      <w:numFmt w:val="decimal"/>
      <w:lvlText w:val="%4."/>
      <w:lvlJc w:val="left"/>
      <w:pPr>
        <w:ind w:left="1443" w:hanging="360"/>
      </w:pPr>
    </w:lvl>
    <w:lvl w:ilvl="4" w:tplc="04160019" w:tentative="1">
      <w:start w:val="1"/>
      <w:numFmt w:val="lowerLetter"/>
      <w:lvlText w:val="%5."/>
      <w:lvlJc w:val="left"/>
      <w:pPr>
        <w:ind w:left="2163" w:hanging="360"/>
      </w:pPr>
    </w:lvl>
    <w:lvl w:ilvl="5" w:tplc="0416001B" w:tentative="1">
      <w:start w:val="1"/>
      <w:numFmt w:val="lowerRoman"/>
      <w:lvlText w:val="%6."/>
      <w:lvlJc w:val="right"/>
      <w:pPr>
        <w:ind w:left="2883" w:hanging="180"/>
      </w:pPr>
    </w:lvl>
    <w:lvl w:ilvl="6" w:tplc="0416000F" w:tentative="1">
      <w:start w:val="1"/>
      <w:numFmt w:val="decimal"/>
      <w:lvlText w:val="%7."/>
      <w:lvlJc w:val="left"/>
      <w:pPr>
        <w:ind w:left="3603" w:hanging="360"/>
      </w:pPr>
    </w:lvl>
    <w:lvl w:ilvl="7" w:tplc="04160019" w:tentative="1">
      <w:start w:val="1"/>
      <w:numFmt w:val="lowerLetter"/>
      <w:lvlText w:val="%8."/>
      <w:lvlJc w:val="left"/>
      <w:pPr>
        <w:ind w:left="4323" w:hanging="360"/>
      </w:pPr>
    </w:lvl>
    <w:lvl w:ilvl="8" w:tplc="0416001B" w:tentative="1">
      <w:start w:val="1"/>
      <w:numFmt w:val="lowerRoman"/>
      <w:lvlText w:val="%9."/>
      <w:lvlJc w:val="right"/>
      <w:pPr>
        <w:ind w:left="5043" w:hanging="180"/>
      </w:pPr>
    </w:lvl>
  </w:abstractNum>
  <w:abstractNum w:abstractNumId="3" w15:restartNumberingAfterBreak="0">
    <w:nsid w:val="6D1F0C4A"/>
    <w:multiLevelType w:val="multilevel"/>
    <w:tmpl w:val="32F40B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70066690"/>
    <w:multiLevelType w:val="multilevel"/>
    <w:tmpl w:val="02CA7B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7D4506CD"/>
    <w:multiLevelType w:val="hybridMultilevel"/>
    <w:tmpl w:val="BDBC6602"/>
    <w:lvl w:ilvl="0" w:tplc="D90EABEC">
      <w:start w:val="7"/>
      <w:numFmt w:val="decimalZero"/>
      <w:lvlText w:val="%1."/>
      <w:lvlJc w:val="left"/>
      <w:pPr>
        <w:ind w:left="36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5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008E6"/>
    <w:rsid w:val="00017493"/>
    <w:rsid w:val="00052B81"/>
    <w:rsid w:val="000632CF"/>
    <w:rsid w:val="000840B5"/>
    <w:rsid w:val="00093F84"/>
    <w:rsid w:val="000B39A7"/>
    <w:rsid w:val="000C2CDC"/>
    <w:rsid w:val="000D1D14"/>
    <w:rsid w:val="000F03A2"/>
    <w:rsid w:val="00102A1B"/>
    <w:rsid w:val="00124F9F"/>
    <w:rsid w:val="001304E9"/>
    <w:rsid w:val="0016003D"/>
    <w:rsid w:val="0016386B"/>
    <w:rsid w:val="00164A58"/>
    <w:rsid w:val="00182E9E"/>
    <w:rsid w:val="00183B4B"/>
    <w:rsid w:val="001A0715"/>
    <w:rsid w:val="001C4278"/>
    <w:rsid w:val="001C6FF5"/>
    <w:rsid w:val="002165E6"/>
    <w:rsid w:val="00292500"/>
    <w:rsid w:val="002B28EF"/>
    <w:rsid w:val="002B3C84"/>
    <w:rsid w:val="002D3140"/>
    <w:rsid w:val="002E0452"/>
    <w:rsid w:val="002E0F84"/>
    <w:rsid w:val="002E1C77"/>
    <w:rsid w:val="002E3D8E"/>
    <w:rsid w:val="00300FCC"/>
    <w:rsid w:val="00306C75"/>
    <w:rsid w:val="00323F29"/>
    <w:rsid w:val="003335D4"/>
    <w:rsid w:val="00333E09"/>
    <w:rsid w:val="0034676E"/>
    <w:rsid w:val="00360777"/>
    <w:rsid w:val="003A796D"/>
    <w:rsid w:val="003B080B"/>
    <w:rsid w:val="003B4513"/>
    <w:rsid w:val="003C0F22"/>
    <w:rsid w:val="003D20C7"/>
    <w:rsid w:val="0040381F"/>
    <w:rsid w:val="0042634C"/>
    <w:rsid w:val="00446779"/>
    <w:rsid w:val="00466D7A"/>
    <w:rsid w:val="00473C96"/>
    <w:rsid w:val="004A1876"/>
    <w:rsid w:val="004B5FAA"/>
    <w:rsid w:val="004F0ABD"/>
    <w:rsid w:val="004F5938"/>
    <w:rsid w:val="00510D47"/>
    <w:rsid w:val="0054275C"/>
    <w:rsid w:val="005C3014"/>
    <w:rsid w:val="005E5BEA"/>
    <w:rsid w:val="005F6252"/>
    <w:rsid w:val="00624538"/>
    <w:rsid w:val="006451D4"/>
    <w:rsid w:val="006C72CA"/>
    <w:rsid w:val="006E1771"/>
    <w:rsid w:val="006E26DF"/>
    <w:rsid w:val="006F5A84"/>
    <w:rsid w:val="007300A8"/>
    <w:rsid w:val="00735AE3"/>
    <w:rsid w:val="0073776A"/>
    <w:rsid w:val="00755526"/>
    <w:rsid w:val="007571C0"/>
    <w:rsid w:val="007D07B0"/>
    <w:rsid w:val="007E3B2B"/>
    <w:rsid w:val="007F6974"/>
    <w:rsid w:val="008005D5"/>
    <w:rsid w:val="00824D86"/>
    <w:rsid w:val="0086497B"/>
    <w:rsid w:val="00874089"/>
    <w:rsid w:val="0087463C"/>
    <w:rsid w:val="008A5048"/>
    <w:rsid w:val="008D6898"/>
    <w:rsid w:val="008E3648"/>
    <w:rsid w:val="0091198D"/>
    <w:rsid w:val="00914A2F"/>
    <w:rsid w:val="009521D6"/>
    <w:rsid w:val="00965A01"/>
    <w:rsid w:val="0098193B"/>
    <w:rsid w:val="009851F2"/>
    <w:rsid w:val="009973BF"/>
    <w:rsid w:val="009A26A2"/>
    <w:rsid w:val="009A7F64"/>
    <w:rsid w:val="009C3431"/>
    <w:rsid w:val="009D122B"/>
    <w:rsid w:val="00A13C93"/>
    <w:rsid w:val="00A60A0D"/>
    <w:rsid w:val="00A76795"/>
    <w:rsid w:val="00A84FD5"/>
    <w:rsid w:val="00AA73EE"/>
    <w:rsid w:val="00AC2CB2"/>
    <w:rsid w:val="00AC2CBC"/>
    <w:rsid w:val="00B008E6"/>
    <w:rsid w:val="00B0295A"/>
    <w:rsid w:val="00B46F94"/>
    <w:rsid w:val="00B674E8"/>
    <w:rsid w:val="00B71635"/>
    <w:rsid w:val="00B94D7B"/>
    <w:rsid w:val="00BA2C10"/>
    <w:rsid w:val="00BB343C"/>
    <w:rsid w:val="00BC692B"/>
    <w:rsid w:val="00BD077F"/>
    <w:rsid w:val="00BE09C1"/>
    <w:rsid w:val="00BE32F2"/>
    <w:rsid w:val="00BF0FFC"/>
    <w:rsid w:val="00C25F49"/>
    <w:rsid w:val="00C65A96"/>
    <w:rsid w:val="00C862F1"/>
    <w:rsid w:val="00C914D3"/>
    <w:rsid w:val="00CB3C98"/>
    <w:rsid w:val="00CC2AD7"/>
    <w:rsid w:val="00CD3049"/>
    <w:rsid w:val="00CF052E"/>
    <w:rsid w:val="00CF09CE"/>
    <w:rsid w:val="00D2144E"/>
    <w:rsid w:val="00D26952"/>
    <w:rsid w:val="00D3757A"/>
    <w:rsid w:val="00D62933"/>
    <w:rsid w:val="00D73612"/>
    <w:rsid w:val="00DA176C"/>
    <w:rsid w:val="00DC7A8C"/>
    <w:rsid w:val="00DE030D"/>
    <w:rsid w:val="00E05985"/>
    <w:rsid w:val="00E47795"/>
    <w:rsid w:val="00E517CC"/>
    <w:rsid w:val="00E57A59"/>
    <w:rsid w:val="00E6002F"/>
    <w:rsid w:val="00E65448"/>
    <w:rsid w:val="00E77542"/>
    <w:rsid w:val="00EA4710"/>
    <w:rsid w:val="00EA61E8"/>
    <w:rsid w:val="00EC13B8"/>
    <w:rsid w:val="00ED1EBE"/>
    <w:rsid w:val="00ED64D8"/>
    <w:rsid w:val="00F034E6"/>
    <w:rsid w:val="00F03E24"/>
    <w:rsid w:val="00F16B25"/>
    <w:rsid w:val="00F44BF8"/>
    <w:rsid w:val="00F62009"/>
    <w:rsid w:val="00F75909"/>
    <w:rsid w:val="00F95273"/>
    <w:rsid w:val="00FB2E4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4:docId w14:val="67E85CD9"/>
  <w15:docId w15:val="{6282A904-C553-4B2A-B668-EB575D95C2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A7F64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Contedodetabela">
    <w:name w:val="Conteúdo de tabela"/>
    <w:basedOn w:val="Normal"/>
    <w:rsid w:val="00B008E6"/>
    <w:pPr>
      <w:suppressLineNumbers/>
      <w:suppressAutoHyphens/>
    </w:pPr>
    <w:rPr>
      <w:rFonts w:ascii="Times New Roman" w:eastAsia="Times New Roman" w:hAnsi="Times New Roman" w:cs="Calibri"/>
      <w:sz w:val="24"/>
      <w:szCs w:val="24"/>
      <w:lang w:eastAsia="ar-SA"/>
    </w:rPr>
  </w:style>
  <w:style w:type="paragraph" w:styleId="Cabealho">
    <w:name w:val="header"/>
    <w:basedOn w:val="Normal"/>
    <w:link w:val="CabealhoChar"/>
    <w:uiPriority w:val="99"/>
    <w:unhideWhenUsed/>
    <w:rsid w:val="009851F2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uiPriority w:val="99"/>
    <w:rsid w:val="009851F2"/>
  </w:style>
  <w:style w:type="paragraph" w:styleId="Rodap">
    <w:name w:val="footer"/>
    <w:basedOn w:val="Normal"/>
    <w:link w:val="RodapChar"/>
    <w:uiPriority w:val="99"/>
    <w:unhideWhenUsed/>
    <w:rsid w:val="009851F2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uiPriority w:val="99"/>
    <w:rsid w:val="009851F2"/>
  </w:style>
  <w:style w:type="paragraph" w:styleId="Textodebalo">
    <w:name w:val="Balloon Text"/>
    <w:basedOn w:val="Normal"/>
    <w:link w:val="TextodebaloChar"/>
    <w:uiPriority w:val="99"/>
    <w:semiHidden/>
    <w:unhideWhenUsed/>
    <w:rsid w:val="003335D4"/>
    <w:rPr>
      <w:rFonts w:ascii="Segoe UI" w:hAnsi="Segoe UI" w:cs="Segoe UI"/>
      <w:sz w:val="18"/>
      <w:szCs w:val="18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335D4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rsid w:val="003D20C7"/>
    <w:rPr>
      <w:rFonts w:ascii="Times New Roman" w:hAnsi="Times New Roman" w:cs="Times New Roman"/>
      <w:sz w:val="24"/>
      <w:szCs w:val="24"/>
    </w:rPr>
  </w:style>
  <w:style w:type="paragraph" w:styleId="PargrafodaLista">
    <w:name w:val="List Paragraph"/>
    <w:basedOn w:val="Normal"/>
    <w:uiPriority w:val="99"/>
    <w:qFormat/>
    <w:rsid w:val="00914A2F"/>
    <w:pPr>
      <w:ind w:left="720"/>
      <w:contextualSpacing/>
    </w:pPr>
  </w:style>
  <w:style w:type="paragraph" w:styleId="SemEspaamento">
    <w:name w:val="No Spacing"/>
    <w:uiPriority w:val="1"/>
    <w:qFormat/>
    <w:rsid w:val="00F62009"/>
    <w:rPr>
      <w:rFonts w:ascii="Calibri" w:eastAsia="Calibri" w:hAnsi="Calibri" w:cs="Times New Roman"/>
    </w:rPr>
  </w:style>
  <w:style w:type="character" w:styleId="nfaseSutil">
    <w:name w:val="Subtle Emphasis"/>
    <w:basedOn w:val="Fontepargpadro"/>
    <w:uiPriority w:val="19"/>
    <w:qFormat/>
    <w:rsid w:val="00E47795"/>
    <w:rPr>
      <w:i/>
      <w:iCs/>
      <w:color w:val="404040" w:themeColor="text1" w:themeTint="BF"/>
    </w:rPr>
  </w:style>
  <w:style w:type="table" w:styleId="Tabelacomgrade">
    <w:name w:val="Table Grid"/>
    <w:basedOn w:val="Tabelanormal"/>
    <w:uiPriority w:val="39"/>
    <w:rsid w:val="0016003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rte">
    <w:name w:val="Strong"/>
    <w:basedOn w:val="Fontepargpadro"/>
    <w:uiPriority w:val="22"/>
    <w:qFormat/>
    <w:rsid w:val="00ED1EBE"/>
    <w:rPr>
      <w:b/>
      <w:bCs/>
    </w:rPr>
  </w:style>
  <w:style w:type="character" w:styleId="Refdecomentrio">
    <w:name w:val="annotation reference"/>
    <w:basedOn w:val="Fontepargpadro"/>
    <w:uiPriority w:val="99"/>
    <w:semiHidden/>
    <w:unhideWhenUsed/>
    <w:rsid w:val="00D26952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semiHidden/>
    <w:unhideWhenUsed/>
    <w:rsid w:val="00D26952"/>
    <w:rPr>
      <w:sz w:val="20"/>
      <w:szCs w:val="20"/>
    </w:rPr>
  </w:style>
  <w:style w:type="character" w:customStyle="1" w:styleId="TextodecomentrioChar">
    <w:name w:val="Texto de comentário Char"/>
    <w:basedOn w:val="Fontepargpadro"/>
    <w:link w:val="Textodecomentrio"/>
    <w:uiPriority w:val="99"/>
    <w:semiHidden/>
    <w:rsid w:val="00D26952"/>
    <w:rPr>
      <w:sz w:val="20"/>
      <w:szCs w:val="20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D26952"/>
    <w:rPr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D26952"/>
    <w:rPr>
      <w:b/>
      <w:bCs/>
      <w:sz w:val="20"/>
      <w:szCs w:val="20"/>
    </w:rPr>
  </w:style>
  <w:style w:type="paragraph" w:customStyle="1" w:styleId="frase">
    <w:name w:val="frase"/>
    <w:basedOn w:val="Normal"/>
    <w:rsid w:val="00D26952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customStyle="1" w:styleId="autor">
    <w:name w:val="autor"/>
    <w:basedOn w:val="Fontepargpadro"/>
    <w:rsid w:val="00D26952"/>
  </w:style>
  <w:style w:type="character" w:styleId="Hyperlink">
    <w:name w:val="Hyperlink"/>
    <w:basedOn w:val="Fontepargpadro"/>
    <w:uiPriority w:val="99"/>
    <w:semiHidden/>
    <w:unhideWhenUsed/>
    <w:rsid w:val="00D26952"/>
    <w:rPr>
      <w:color w:val="0000FF"/>
      <w:u w:val="single"/>
    </w:rPr>
  </w:style>
  <w:style w:type="paragraph" w:customStyle="1" w:styleId="opcao-item">
    <w:name w:val="opcao-item"/>
    <w:basedOn w:val="Normal"/>
    <w:rsid w:val="00BD077F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customStyle="1" w:styleId="Textbody">
    <w:name w:val="Text body"/>
    <w:basedOn w:val="Normal"/>
    <w:rsid w:val="00DA176C"/>
    <w:pPr>
      <w:suppressAutoHyphens/>
      <w:autoSpaceDN w:val="0"/>
      <w:spacing w:after="140" w:line="288" w:lineRule="auto"/>
      <w:textAlignment w:val="baseline"/>
    </w:pPr>
    <w:rPr>
      <w:rFonts w:ascii="Calibri" w:eastAsia="Calibri" w:hAnsi="Calibri" w:cs="Times New Roman"/>
      <w:kern w:val="3"/>
      <w:lang w:eastAsia="zh-CN"/>
    </w:rPr>
  </w:style>
  <w:style w:type="character" w:styleId="Nmerodepgina">
    <w:name w:val="page number"/>
    <w:basedOn w:val="Fontepargpadro"/>
    <w:uiPriority w:val="99"/>
    <w:rsid w:val="00306C75"/>
    <w:rPr>
      <w:rFonts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11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773244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078740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084998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775436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63500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45401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862254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805588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730970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972861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1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05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14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405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53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732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7486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737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250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97212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3837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7132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64349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727950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081780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801448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55594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977719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747148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21066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613366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16264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238977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3398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70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23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45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313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24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27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93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23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2259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1290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03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74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9337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882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160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33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859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87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33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25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61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3955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613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6157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23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249907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2293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543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85435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357922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415057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369493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109498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298551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708918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72435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933586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29404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802773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1491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43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fontTable" Target="fontTable.xml"/><Relationship Id="rId16" Type="http://schemas.openxmlformats.org/officeDocument/2006/relationships/oleObject" Target="embeddings/oleObject4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theme" Target="theme/theme1.xml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header" Target="header1.xml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footer" Target="footer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AAE1F32-B7A5-4E69-9EE7-9497096BE2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869</Words>
  <Characters>4697</Characters>
  <Application>Microsoft Office Word</Application>
  <DocSecurity>0</DocSecurity>
  <Lines>39</Lines>
  <Paragraphs>1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atricia Vargas</dc:creator>
  <cp:lastModifiedBy>Lurian Alves</cp:lastModifiedBy>
  <cp:revision>2</cp:revision>
  <cp:lastPrinted>2018-08-06T13:00:00Z</cp:lastPrinted>
  <dcterms:created xsi:type="dcterms:W3CDTF">2021-12-02T13:42:00Z</dcterms:created>
  <dcterms:modified xsi:type="dcterms:W3CDTF">2021-12-02T13:42:00Z</dcterms:modified>
</cp:coreProperties>
</file>